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wmf" ContentType="image/x-wmf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customXml/itemProps1.xml" ContentType="application/vnd.openxmlformats-officedocument.customXmlProperties+xml"/>
  <Override PartName="/word/fontTable.xml" ContentType="application/vnd.openxmlformats-officedocument.wordprocessingml.fontTable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80F145" w14:textId="771D7482" w:rsidR="00F4525C" w:rsidRPr="001E7E2A" w:rsidRDefault="00024018" w:rsidP="009B61E5">
      <w:pPr>
        <w:pStyle w:val="VCAADocumenttitle"/>
      </w:pPr>
      <w:r w:rsidRPr="001E7E2A">
        <w:t>202</w:t>
      </w:r>
      <w:r w:rsidR="00EC510D">
        <w:t>2</w:t>
      </w:r>
      <w:r w:rsidRPr="001E7E2A">
        <w:t xml:space="preserve"> </w:t>
      </w:r>
      <w:r w:rsidR="00BF5AAD" w:rsidRPr="001E7E2A">
        <w:t xml:space="preserve">VCE Further Mathematics </w:t>
      </w:r>
      <w:r w:rsidR="00145C70">
        <w:t>1 external assessment</w:t>
      </w:r>
      <w:r w:rsidRPr="001E7E2A">
        <w:t xml:space="preserve"> report</w:t>
      </w:r>
    </w:p>
    <w:p w14:paraId="1F902DD4" w14:textId="77777777" w:rsidR="006663C6" w:rsidRPr="001E7E2A" w:rsidRDefault="00024018" w:rsidP="00C35203">
      <w:pPr>
        <w:pStyle w:val="VCAAHeading1"/>
      </w:pPr>
      <w:bookmarkStart w:id="0" w:name="TemplateOverview"/>
      <w:bookmarkEnd w:id="0"/>
      <w:r w:rsidRPr="001E7E2A">
        <w:t>General comments</w:t>
      </w:r>
    </w:p>
    <w:p w14:paraId="73F3BFC9" w14:textId="0A27205E" w:rsidR="00642EED" w:rsidRDefault="0031095D" w:rsidP="00024F07">
      <w:pPr>
        <w:pStyle w:val="VCAAbody"/>
      </w:pPr>
      <w:r w:rsidRPr="0039356B">
        <w:t>Students generally found questions accessible in the Further Mathematics</w:t>
      </w:r>
      <w:r w:rsidR="00F32936">
        <w:t xml:space="preserve"> 1</w:t>
      </w:r>
      <w:r w:rsidRPr="0039356B">
        <w:t xml:space="preserve"> examination in 202</w:t>
      </w:r>
      <w:r w:rsidR="0039356B" w:rsidRPr="0039356B">
        <w:t>2</w:t>
      </w:r>
      <w:r w:rsidRPr="0039356B">
        <w:t>. They found some questions involving the application of the key skills and key knowledge from the study design challenging, such as</w:t>
      </w:r>
      <w:r w:rsidR="00642EED">
        <w:t>:</w:t>
      </w:r>
    </w:p>
    <w:p w14:paraId="1D64B046" w14:textId="673CCE76" w:rsidR="00642EED" w:rsidRDefault="0039356B" w:rsidP="00FD63FD">
      <w:pPr>
        <w:pStyle w:val="VCAAbullet"/>
      </w:pPr>
      <w:r>
        <w:t xml:space="preserve">Questions 1 and 16 from </w:t>
      </w:r>
      <w:r w:rsidR="00C57547">
        <w:t>D</w:t>
      </w:r>
      <w:r>
        <w:t>ata analysis</w:t>
      </w:r>
    </w:p>
    <w:p w14:paraId="65C3AB7C" w14:textId="22C9617B" w:rsidR="00642EED" w:rsidRDefault="0031095D" w:rsidP="00FD63FD">
      <w:pPr>
        <w:pStyle w:val="VCAAbullet"/>
      </w:pPr>
      <w:r w:rsidRPr="0039356B">
        <w:t>Questions 1</w:t>
      </w:r>
      <w:r w:rsidR="0039356B" w:rsidRPr="0039356B">
        <w:t>7</w:t>
      </w:r>
      <w:r w:rsidRPr="0039356B">
        <w:t xml:space="preserve">, </w:t>
      </w:r>
      <w:r w:rsidR="00D031D0" w:rsidRPr="0039356B">
        <w:t>2</w:t>
      </w:r>
      <w:r w:rsidR="0039356B" w:rsidRPr="0039356B">
        <w:t>1</w:t>
      </w:r>
      <w:r w:rsidR="00D031D0" w:rsidRPr="0039356B">
        <w:t xml:space="preserve"> </w:t>
      </w:r>
      <w:r w:rsidRPr="0039356B">
        <w:t>and 2</w:t>
      </w:r>
      <w:r w:rsidR="00D031D0" w:rsidRPr="0039356B">
        <w:t xml:space="preserve">4 from </w:t>
      </w:r>
      <w:r w:rsidR="0039356B" w:rsidRPr="0039356B">
        <w:t>Recursion and financial modelling</w:t>
      </w:r>
    </w:p>
    <w:p w14:paraId="28887B03" w14:textId="5B5014A3" w:rsidR="00642EED" w:rsidRDefault="00D031D0" w:rsidP="00FD63FD">
      <w:pPr>
        <w:pStyle w:val="VCAAbullet"/>
      </w:pPr>
      <w:r w:rsidRPr="0039356B">
        <w:t>Question</w:t>
      </w:r>
      <w:r w:rsidR="0039356B" w:rsidRPr="0039356B">
        <w:t>s</w:t>
      </w:r>
      <w:r w:rsidRPr="0039356B">
        <w:t xml:space="preserve"> </w:t>
      </w:r>
      <w:r w:rsidR="0039356B" w:rsidRPr="0039356B">
        <w:t xml:space="preserve">6, 7 and </w:t>
      </w:r>
      <w:r w:rsidRPr="0039356B">
        <w:t xml:space="preserve">8 from Module 1, </w:t>
      </w:r>
      <w:r w:rsidR="00513098" w:rsidRPr="0039356B">
        <w:t>Matrices</w:t>
      </w:r>
    </w:p>
    <w:p w14:paraId="020116A7" w14:textId="2A349432" w:rsidR="00642EED" w:rsidRDefault="00D031D0" w:rsidP="00FD63FD">
      <w:pPr>
        <w:pStyle w:val="VCAAbullet"/>
      </w:pPr>
      <w:r w:rsidRPr="0039356B">
        <w:t xml:space="preserve">Questions 3, </w:t>
      </w:r>
      <w:r w:rsidR="0039356B" w:rsidRPr="0039356B">
        <w:t>4</w:t>
      </w:r>
      <w:r w:rsidRPr="0039356B">
        <w:t xml:space="preserve"> and </w:t>
      </w:r>
      <w:r w:rsidR="0039356B" w:rsidRPr="0039356B">
        <w:t>8</w:t>
      </w:r>
      <w:r w:rsidRPr="0039356B">
        <w:t xml:space="preserve"> from Module 2, </w:t>
      </w:r>
      <w:r w:rsidR="00513098" w:rsidRPr="0039356B">
        <w:t>Networks and decision mathematics</w:t>
      </w:r>
    </w:p>
    <w:p w14:paraId="364D6248" w14:textId="29728C46" w:rsidR="00642EED" w:rsidRDefault="00D031D0" w:rsidP="00FD63FD">
      <w:pPr>
        <w:pStyle w:val="VCAAbullet"/>
      </w:pPr>
      <w:r w:rsidRPr="0039356B">
        <w:t xml:space="preserve">Questions </w:t>
      </w:r>
      <w:r w:rsidR="0039356B" w:rsidRPr="0039356B">
        <w:t>5</w:t>
      </w:r>
      <w:r w:rsidR="007F08D5" w:rsidRPr="0039356B">
        <w:t xml:space="preserve">, </w:t>
      </w:r>
      <w:r w:rsidR="0039356B" w:rsidRPr="0039356B">
        <w:t>6</w:t>
      </w:r>
      <w:r w:rsidRPr="0039356B">
        <w:t xml:space="preserve"> and 8 from Module 3</w:t>
      </w:r>
      <w:r w:rsidR="00513098" w:rsidRPr="0039356B">
        <w:t>, Geometry and measurement</w:t>
      </w:r>
    </w:p>
    <w:p w14:paraId="3DA2C8EA" w14:textId="6B65AA91" w:rsidR="009D0E9E" w:rsidRPr="0039356B" w:rsidRDefault="00D031D0" w:rsidP="00FD63FD">
      <w:pPr>
        <w:pStyle w:val="VCAAbullet"/>
      </w:pPr>
      <w:r w:rsidRPr="0039356B">
        <w:t xml:space="preserve">Questions </w:t>
      </w:r>
      <w:r w:rsidR="0039356B" w:rsidRPr="0039356B">
        <w:t>6</w:t>
      </w:r>
      <w:r w:rsidR="00B36820" w:rsidRPr="0039356B">
        <w:t xml:space="preserve"> and </w:t>
      </w:r>
      <w:r w:rsidR="007F08D5" w:rsidRPr="0039356B">
        <w:t xml:space="preserve">8 </w:t>
      </w:r>
      <w:r w:rsidR="00B36820" w:rsidRPr="0039356B">
        <w:t>from Module 4</w:t>
      </w:r>
      <w:r w:rsidR="00513098" w:rsidRPr="0039356B">
        <w:t>, Graphs and relations</w:t>
      </w:r>
      <w:r w:rsidR="00B36820" w:rsidRPr="0039356B">
        <w:t>.</w:t>
      </w:r>
    </w:p>
    <w:p w14:paraId="29027E3E" w14:textId="2708DF1E" w:rsidR="00B62480" w:rsidRPr="001E7E2A" w:rsidRDefault="00024018" w:rsidP="00350651">
      <w:pPr>
        <w:pStyle w:val="VCAAHeading1"/>
      </w:pPr>
      <w:r w:rsidRPr="001E7E2A">
        <w:t>Specific information</w:t>
      </w:r>
    </w:p>
    <w:p w14:paraId="1393634F" w14:textId="77777777" w:rsidR="00013801" w:rsidRPr="0039356B" w:rsidRDefault="00013801" w:rsidP="00024F07">
      <w:pPr>
        <w:pStyle w:val="VCAAbody"/>
      </w:pPr>
      <w:r w:rsidRPr="0039356B">
        <w:t xml:space="preserve">The tables below indicate the percentage of students who chose each option. The correct answers are indicated by shading. </w:t>
      </w:r>
    </w:p>
    <w:p w14:paraId="133D0F77" w14:textId="3C39EB72" w:rsidR="00916EAA" w:rsidRDefault="00013801" w:rsidP="00145C70">
      <w:pPr>
        <w:pStyle w:val="VCAAbody"/>
      </w:pPr>
      <w:r w:rsidRPr="0039356B">
        <w:t>The statistics in this report may be subject to rounding resulting in a total more or less than 100 per cent.</w:t>
      </w:r>
    </w:p>
    <w:p w14:paraId="4A45E923" w14:textId="5A4E91D2" w:rsidR="00490627" w:rsidRPr="00FD63FD" w:rsidRDefault="00490627" w:rsidP="00FD63FD">
      <w:pPr>
        <w:pStyle w:val="VCAAHeading2"/>
      </w:pPr>
      <w:r w:rsidRPr="00FD63FD">
        <w:t>Section A – Core</w:t>
      </w:r>
    </w:p>
    <w:p w14:paraId="6B0AE8F8" w14:textId="2846F2BE" w:rsidR="000E229F" w:rsidRPr="00FD63FD" w:rsidRDefault="00490627" w:rsidP="00E12BFB">
      <w:pPr>
        <w:pStyle w:val="VCAAbody"/>
      </w:pPr>
      <w:r w:rsidRPr="00FD63FD">
        <w:t>In 202</w:t>
      </w:r>
      <w:r w:rsidR="00EC510D" w:rsidRPr="00FD63FD">
        <w:t>2</w:t>
      </w:r>
      <w:r w:rsidRPr="00FD63FD">
        <w:t>, the Core section comprised two components: Data analysis (Questions 1–</w:t>
      </w:r>
      <w:r w:rsidR="00B22934" w:rsidRPr="00FD63FD">
        <w:t>16</w:t>
      </w:r>
      <w:r w:rsidRPr="00FD63FD">
        <w:t>) and Recursion and financial modelling (Questions 1</w:t>
      </w:r>
      <w:r w:rsidR="00B22934" w:rsidRPr="00FD63FD">
        <w:t>7</w:t>
      </w:r>
      <w:r w:rsidRPr="00FD63FD">
        <w:t>–</w:t>
      </w:r>
      <w:r w:rsidR="00B22934" w:rsidRPr="00FD63FD">
        <w:t>24</w:t>
      </w:r>
      <w:r w:rsidRPr="00FD63FD">
        <w:t>).</w:t>
      </w:r>
      <w:r w:rsidR="00BB6086">
        <w:t xml:space="preserve"> Grey shading indicates the correct answer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1413"/>
        <w:gridCol w:w="1134"/>
        <w:gridCol w:w="1134"/>
        <w:gridCol w:w="1134"/>
        <w:gridCol w:w="1134"/>
        <w:gridCol w:w="1134"/>
        <w:gridCol w:w="1134"/>
      </w:tblGrid>
      <w:tr w:rsidR="00024F07" w:rsidRPr="00024F07" w14:paraId="7E17C803" w14:textId="77777777" w:rsidTr="002C03B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1413" w:type="dxa"/>
            <w:vAlign w:val="center"/>
          </w:tcPr>
          <w:p w14:paraId="631CDA0D" w14:textId="77777777" w:rsidR="00024F07" w:rsidRPr="00024F07" w:rsidRDefault="00024F07" w:rsidP="00024F07">
            <w:pPr>
              <w:pStyle w:val="VCAAtablecondensedheading"/>
            </w:pPr>
            <w:r w:rsidRPr="00024F07">
              <w:t>Question</w:t>
            </w:r>
          </w:p>
        </w:tc>
        <w:tc>
          <w:tcPr>
            <w:tcW w:w="1134" w:type="dxa"/>
          </w:tcPr>
          <w:p w14:paraId="72B4F788" w14:textId="0DB0C8FD" w:rsidR="00024F07" w:rsidRPr="00024F07" w:rsidRDefault="00024F07" w:rsidP="00024F07">
            <w:pPr>
              <w:pStyle w:val="VCAAtablecondensedheading"/>
            </w:pPr>
            <w:r w:rsidRPr="00024F07">
              <w:t>Correct answer</w:t>
            </w:r>
          </w:p>
        </w:tc>
        <w:tc>
          <w:tcPr>
            <w:tcW w:w="1134" w:type="dxa"/>
            <w:vAlign w:val="center"/>
          </w:tcPr>
          <w:p w14:paraId="64E61BA2" w14:textId="4FA471F7" w:rsidR="00024F07" w:rsidRPr="00024F07" w:rsidRDefault="00024F07" w:rsidP="00024F07">
            <w:pPr>
              <w:pStyle w:val="VCAAtablecondensedheading"/>
            </w:pPr>
            <w:r w:rsidRPr="00024F07">
              <w:t>% A</w:t>
            </w:r>
          </w:p>
        </w:tc>
        <w:tc>
          <w:tcPr>
            <w:tcW w:w="1134" w:type="dxa"/>
            <w:vAlign w:val="center"/>
          </w:tcPr>
          <w:p w14:paraId="6ABEF9CE" w14:textId="77777777" w:rsidR="00024F07" w:rsidRPr="00024F07" w:rsidRDefault="00024F07" w:rsidP="00024F07">
            <w:pPr>
              <w:pStyle w:val="VCAAtablecondensedheading"/>
            </w:pPr>
            <w:r w:rsidRPr="00024F07">
              <w:t>% B</w:t>
            </w:r>
          </w:p>
        </w:tc>
        <w:tc>
          <w:tcPr>
            <w:tcW w:w="1134" w:type="dxa"/>
            <w:vAlign w:val="center"/>
          </w:tcPr>
          <w:p w14:paraId="3B823984" w14:textId="77777777" w:rsidR="00024F07" w:rsidRPr="00024F07" w:rsidRDefault="00024F07" w:rsidP="00024F07">
            <w:pPr>
              <w:pStyle w:val="VCAAtablecondensedheading"/>
            </w:pPr>
            <w:r w:rsidRPr="00024F07">
              <w:t>% C</w:t>
            </w:r>
          </w:p>
        </w:tc>
        <w:tc>
          <w:tcPr>
            <w:tcW w:w="1134" w:type="dxa"/>
            <w:vAlign w:val="center"/>
          </w:tcPr>
          <w:p w14:paraId="0DE54317" w14:textId="77777777" w:rsidR="00024F07" w:rsidRPr="00024F07" w:rsidRDefault="00024F07" w:rsidP="00024F07">
            <w:pPr>
              <w:pStyle w:val="VCAAtablecondensedheading"/>
            </w:pPr>
            <w:r w:rsidRPr="00024F07">
              <w:t>% D</w:t>
            </w:r>
          </w:p>
        </w:tc>
        <w:tc>
          <w:tcPr>
            <w:tcW w:w="1134" w:type="dxa"/>
            <w:vAlign w:val="center"/>
          </w:tcPr>
          <w:p w14:paraId="2F4B7D6F" w14:textId="77777777" w:rsidR="00024F07" w:rsidRPr="00024F07" w:rsidRDefault="00024F07" w:rsidP="00024F07">
            <w:pPr>
              <w:pStyle w:val="VCAAtablecondensedheading"/>
            </w:pPr>
            <w:r w:rsidRPr="00024F07">
              <w:t>% E</w:t>
            </w:r>
          </w:p>
        </w:tc>
      </w:tr>
      <w:tr w:rsidR="00024F07" w:rsidRPr="00024F07" w14:paraId="20D3470B" w14:textId="77777777" w:rsidTr="00024F07">
        <w:tc>
          <w:tcPr>
            <w:tcW w:w="1413" w:type="dxa"/>
            <w:vAlign w:val="center"/>
          </w:tcPr>
          <w:p w14:paraId="7161203C" w14:textId="77777777" w:rsidR="00024F07" w:rsidRPr="00FD63FD" w:rsidRDefault="00024F07" w:rsidP="00024F07">
            <w:pPr>
              <w:pStyle w:val="VCAAtablecondensed"/>
              <w:rPr>
                <w:rStyle w:val="VCAAbold"/>
              </w:rPr>
            </w:pPr>
            <w:r w:rsidRPr="00FD63FD">
              <w:rPr>
                <w:rStyle w:val="VCAAbold"/>
              </w:rPr>
              <w:t>1</w:t>
            </w:r>
          </w:p>
        </w:tc>
        <w:tc>
          <w:tcPr>
            <w:tcW w:w="1134" w:type="dxa"/>
          </w:tcPr>
          <w:p w14:paraId="599212AA" w14:textId="521B4396" w:rsidR="00024F07" w:rsidRPr="00024F07" w:rsidRDefault="00024F07" w:rsidP="00024F07">
            <w:pPr>
              <w:pStyle w:val="VCAAtablecondensed"/>
            </w:pPr>
            <w:r w:rsidRPr="00024F07">
              <w:t>C</w:t>
            </w:r>
          </w:p>
        </w:tc>
        <w:tc>
          <w:tcPr>
            <w:tcW w:w="1134" w:type="dxa"/>
            <w:vAlign w:val="center"/>
          </w:tcPr>
          <w:p w14:paraId="361E9575" w14:textId="2388FE57" w:rsidR="00024F07" w:rsidRPr="00024F07" w:rsidRDefault="00024F07" w:rsidP="00024F07">
            <w:pPr>
              <w:pStyle w:val="VCAAtablecondensed"/>
            </w:pPr>
            <w:r w:rsidRPr="00024F07">
              <w:t>1</w:t>
            </w:r>
          </w:p>
        </w:tc>
        <w:tc>
          <w:tcPr>
            <w:tcW w:w="1134" w:type="dxa"/>
            <w:vAlign w:val="center"/>
          </w:tcPr>
          <w:p w14:paraId="4E58867D" w14:textId="48717B6C" w:rsidR="00024F07" w:rsidRPr="00024F07" w:rsidRDefault="00024F07" w:rsidP="00024F07">
            <w:pPr>
              <w:pStyle w:val="VCAAtablecondensed"/>
            </w:pPr>
            <w:r w:rsidRPr="00024F07">
              <w:t>1</w:t>
            </w:r>
          </w:p>
        </w:tc>
        <w:tc>
          <w:tcPr>
            <w:tcW w:w="1134" w:type="dxa"/>
            <w:shd w:val="clear" w:color="auto" w:fill="F2F2F2" w:themeFill="background1" w:themeFillShade="F2"/>
            <w:vAlign w:val="center"/>
          </w:tcPr>
          <w:p w14:paraId="352C5336" w14:textId="2FBE1AE4" w:rsidR="00024F07" w:rsidRPr="00024F07" w:rsidRDefault="00024F07" w:rsidP="00FD63FD">
            <w:pPr>
              <w:pStyle w:val="VCAAtablecondensedcorrectanswer"/>
            </w:pPr>
            <w:r w:rsidRPr="00024F07">
              <w:t>36</w:t>
            </w:r>
          </w:p>
        </w:tc>
        <w:tc>
          <w:tcPr>
            <w:tcW w:w="1134" w:type="dxa"/>
            <w:vAlign w:val="center"/>
          </w:tcPr>
          <w:p w14:paraId="00810461" w14:textId="2C95C5DA" w:rsidR="00024F07" w:rsidRPr="00024F07" w:rsidRDefault="00024F07" w:rsidP="00024F07">
            <w:pPr>
              <w:pStyle w:val="VCAAtablecondensed"/>
            </w:pPr>
            <w:r w:rsidRPr="00024F07">
              <w:t>8</w:t>
            </w:r>
          </w:p>
        </w:tc>
        <w:tc>
          <w:tcPr>
            <w:tcW w:w="1134" w:type="dxa"/>
            <w:vAlign w:val="center"/>
          </w:tcPr>
          <w:p w14:paraId="7091B4D5" w14:textId="4ABD302F" w:rsidR="00024F07" w:rsidRPr="00024F07" w:rsidRDefault="00024F07" w:rsidP="00024F07">
            <w:pPr>
              <w:pStyle w:val="VCAAtablecondensed"/>
            </w:pPr>
            <w:r w:rsidRPr="00024F07">
              <w:t>54</w:t>
            </w:r>
          </w:p>
        </w:tc>
      </w:tr>
      <w:tr w:rsidR="00024F07" w:rsidRPr="00024F07" w14:paraId="00EA0657" w14:textId="77777777" w:rsidTr="00024F07">
        <w:tc>
          <w:tcPr>
            <w:tcW w:w="1413" w:type="dxa"/>
            <w:vAlign w:val="center"/>
          </w:tcPr>
          <w:p w14:paraId="64593328" w14:textId="77777777" w:rsidR="00024F07" w:rsidRPr="00FD63FD" w:rsidRDefault="00024F07" w:rsidP="00024F07">
            <w:pPr>
              <w:pStyle w:val="VCAAtablecondensed"/>
              <w:rPr>
                <w:rStyle w:val="VCAAbold"/>
              </w:rPr>
            </w:pPr>
            <w:r w:rsidRPr="00FD63FD">
              <w:rPr>
                <w:rStyle w:val="VCAAbold"/>
              </w:rPr>
              <w:t>2</w:t>
            </w:r>
          </w:p>
        </w:tc>
        <w:tc>
          <w:tcPr>
            <w:tcW w:w="1134" w:type="dxa"/>
          </w:tcPr>
          <w:p w14:paraId="44A0829F" w14:textId="7AFCBBBD" w:rsidR="00024F07" w:rsidRPr="00024F07" w:rsidRDefault="00024F07" w:rsidP="00024F07">
            <w:pPr>
              <w:pStyle w:val="VCAAtablecondensed"/>
            </w:pPr>
            <w:r w:rsidRPr="00024F07">
              <w:t>B</w:t>
            </w:r>
          </w:p>
        </w:tc>
        <w:tc>
          <w:tcPr>
            <w:tcW w:w="1134" w:type="dxa"/>
            <w:vAlign w:val="center"/>
          </w:tcPr>
          <w:p w14:paraId="4D0C6E48" w14:textId="53E2F366" w:rsidR="00024F07" w:rsidRPr="00024F07" w:rsidRDefault="00024F07" w:rsidP="00024F07">
            <w:pPr>
              <w:pStyle w:val="VCAAtablecondensed"/>
            </w:pPr>
            <w:r w:rsidRPr="00024F07">
              <w:t>7</w:t>
            </w:r>
          </w:p>
        </w:tc>
        <w:tc>
          <w:tcPr>
            <w:tcW w:w="1134" w:type="dxa"/>
            <w:shd w:val="clear" w:color="auto" w:fill="F2F2F2" w:themeFill="background1" w:themeFillShade="F2"/>
            <w:vAlign w:val="center"/>
          </w:tcPr>
          <w:p w14:paraId="70EF9772" w14:textId="5F7BF420" w:rsidR="00024F07" w:rsidRPr="00024F07" w:rsidRDefault="006B4AD7" w:rsidP="00FD63FD">
            <w:pPr>
              <w:pStyle w:val="VCAAtablecondensedcorrectanswer"/>
            </w:pPr>
            <w:r>
              <w:t>85</w:t>
            </w:r>
          </w:p>
        </w:tc>
        <w:tc>
          <w:tcPr>
            <w:tcW w:w="1134" w:type="dxa"/>
            <w:vAlign w:val="center"/>
          </w:tcPr>
          <w:p w14:paraId="3291E1B5" w14:textId="1034EF74" w:rsidR="00024F07" w:rsidRPr="00024F07" w:rsidRDefault="00024F07" w:rsidP="00024F07">
            <w:pPr>
              <w:pStyle w:val="VCAAtablecondensed"/>
            </w:pPr>
            <w:r w:rsidRPr="00024F07">
              <w:t>7</w:t>
            </w:r>
          </w:p>
        </w:tc>
        <w:tc>
          <w:tcPr>
            <w:tcW w:w="1134" w:type="dxa"/>
            <w:vAlign w:val="center"/>
          </w:tcPr>
          <w:p w14:paraId="218CA8CF" w14:textId="0CD0B473" w:rsidR="00024F07" w:rsidRPr="00024F07" w:rsidRDefault="00024F07" w:rsidP="00024F07">
            <w:pPr>
              <w:pStyle w:val="VCAAtablecondensed"/>
            </w:pPr>
            <w:r w:rsidRPr="00024F07">
              <w:t>1</w:t>
            </w:r>
          </w:p>
        </w:tc>
        <w:tc>
          <w:tcPr>
            <w:tcW w:w="1134" w:type="dxa"/>
            <w:vAlign w:val="center"/>
          </w:tcPr>
          <w:p w14:paraId="2C34CEB0" w14:textId="5A2E53E2" w:rsidR="00024F07" w:rsidRPr="00024F07" w:rsidRDefault="00024F07" w:rsidP="00024F07">
            <w:pPr>
              <w:pStyle w:val="VCAAtablecondensed"/>
            </w:pPr>
            <w:r w:rsidRPr="00024F07">
              <w:t>0</w:t>
            </w:r>
          </w:p>
        </w:tc>
      </w:tr>
      <w:tr w:rsidR="00024F07" w:rsidRPr="0039356B" w14:paraId="3095C076" w14:textId="77777777" w:rsidTr="00024F07">
        <w:tc>
          <w:tcPr>
            <w:tcW w:w="1413" w:type="dxa"/>
            <w:vAlign w:val="center"/>
          </w:tcPr>
          <w:p w14:paraId="2D01E743" w14:textId="77777777" w:rsidR="00024F07" w:rsidRPr="00FD63FD" w:rsidRDefault="00024F07" w:rsidP="00024F07">
            <w:pPr>
              <w:pStyle w:val="VCAAtablecondensed"/>
              <w:rPr>
                <w:rStyle w:val="VCAAbold"/>
              </w:rPr>
            </w:pPr>
            <w:r w:rsidRPr="00FD63FD">
              <w:rPr>
                <w:rStyle w:val="VCAAbold"/>
              </w:rPr>
              <w:t>3</w:t>
            </w:r>
          </w:p>
        </w:tc>
        <w:tc>
          <w:tcPr>
            <w:tcW w:w="1134" w:type="dxa"/>
          </w:tcPr>
          <w:p w14:paraId="47954298" w14:textId="4CBB313A" w:rsidR="00024F07" w:rsidRPr="00FD63FD" w:rsidRDefault="00024F07" w:rsidP="00E12BFB">
            <w:pPr>
              <w:pStyle w:val="VCAAtablecondensed"/>
            </w:pPr>
            <w:r w:rsidRPr="00FD63FD">
              <w:rPr>
                <w:color w:val="auto"/>
              </w:rPr>
              <w:t>D</w:t>
            </w:r>
          </w:p>
        </w:tc>
        <w:tc>
          <w:tcPr>
            <w:tcW w:w="1134" w:type="dxa"/>
            <w:vAlign w:val="center"/>
          </w:tcPr>
          <w:p w14:paraId="3D11BCE6" w14:textId="5CBFDD2F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4</w:t>
            </w:r>
          </w:p>
        </w:tc>
        <w:tc>
          <w:tcPr>
            <w:tcW w:w="1134" w:type="dxa"/>
            <w:vAlign w:val="center"/>
          </w:tcPr>
          <w:p w14:paraId="6C889470" w14:textId="23D7494C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5</w:t>
            </w:r>
          </w:p>
        </w:tc>
        <w:tc>
          <w:tcPr>
            <w:tcW w:w="1134" w:type="dxa"/>
            <w:vAlign w:val="center"/>
          </w:tcPr>
          <w:p w14:paraId="4EB37CC8" w14:textId="1324BE49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13</w:t>
            </w:r>
          </w:p>
        </w:tc>
        <w:tc>
          <w:tcPr>
            <w:tcW w:w="1134" w:type="dxa"/>
            <w:shd w:val="clear" w:color="auto" w:fill="F2F2F2" w:themeFill="background1" w:themeFillShade="F2"/>
            <w:vAlign w:val="center"/>
          </w:tcPr>
          <w:p w14:paraId="56C6D44E" w14:textId="622E09DF" w:rsidR="00024F07" w:rsidRPr="00E12BFB" w:rsidRDefault="00024F07" w:rsidP="00FD63FD">
            <w:pPr>
              <w:pStyle w:val="VCAAtablecondensedcorrectanswer"/>
            </w:pPr>
            <w:r w:rsidRPr="00FD63FD">
              <w:t>55</w:t>
            </w:r>
          </w:p>
        </w:tc>
        <w:tc>
          <w:tcPr>
            <w:tcW w:w="1134" w:type="dxa"/>
            <w:vAlign w:val="center"/>
          </w:tcPr>
          <w:p w14:paraId="24CB9166" w14:textId="260E9D24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23</w:t>
            </w:r>
          </w:p>
        </w:tc>
      </w:tr>
      <w:tr w:rsidR="00024F07" w:rsidRPr="0039356B" w14:paraId="5431E7AD" w14:textId="77777777" w:rsidTr="00024F07">
        <w:tc>
          <w:tcPr>
            <w:tcW w:w="1413" w:type="dxa"/>
            <w:vAlign w:val="center"/>
          </w:tcPr>
          <w:p w14:paraId="7C053080" w14:textId="77777777" w:rsidR="00024F07" w:rsidRPr="00FD63FD" w:rsidRDefault="00024F07" w:rsidP="00024F07">
            <w:pPr>
              <w:pStyle w:val="VCAAtablecondensed"/>
              <w:rPr>
                <w:rStyle w:val="VCAAbold"/>
              </w:rPr>
            </w:pPr>
            <w:r w:rsidRPr="00FD63FD">
              <w:rPr>
                <w:rStyle w:val="VCAAbold"/>
              </w:rPr>
              <w:t>4</w:t>
            </w:r>
          </w:p>
        </w:tc>
        <w:tc>
          <w:tcPr>
            <w:tcW w:w="1134" w:type="dxa"/>
          </w:tcPr>
          <w:p w14:paraId="645B856C" w14:textId="445C69BE" w:rsidR="00024F07" w:rsidRPr="00FD63FD" w:rsidRDefault="00024F07" w:rsidP="00E12BFB">
            <w:pPr>
              <w:pStyle w:val="VCAAtablecondensed"/>
            </w:pPr>
            <w:r w:rsidRPr="00FD63FD">
              <w:rPr>
                <w:color w:val="auto"/>
              </w:rPr>
              <w:t>E</w:t>
            </w:r>
          </w:p>
        </w:tc>
        <w:tc>
          <w:tcPr>
            <w:tcW w:w="1134" w:type="dxa"/>
            <w:vAlign w:val="center"/>
          </w:tcPr>
          <w:p w14:paraId="6E22A332" w14:textId="442897FC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4</w:t>
            </w:r>
          </w:p>
        </w:tc>
        <w:tc>
          <w:tcPr>
            <w:tcW w:w="1134" w:type="dxa"/>
            <w:vAlign w:val="center"/>
          </w:tcPr>
          <w:p w14:paraId="41DBA961" w14:textId="242EE555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3</w:t>
            </w:r>
          </w:p>
        </w:tc>
        <w:tc>
          <w:tcPr>
            <w:tcW w:w="1134" w:type="dxa"/>
            <w:vAlign w:val="center"/>
          </w:tcPr>
          <w:p w14:paraId="22FDBD97" w14:textId="1E310258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5</w:t>
            </w:r>
          </w:p>
        </w:tc>
        <w:tc>
          <w:tcPr>
            <w:tcW w:w="1134" w:type="dxa"/>
            <w:vAlign w:val="center"/>
          </w:tcPr>
          <w:p w14:paraId="7B5F0B0A" w14:textId="2D59C282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14</w:t>
            </w:r>
          </w:p>
        </w:tc>
        <w:tc>
          <w:tcPr>
            <w:tcW w:w="1134" w:type="dxa"/>
            <w:shd w:val="clear" w:color="auto" w:fill="F2F2F2" w:themeFill="background1" w:themeFillShade="F2"/>
            <w:vAlign w:val="center"/>
          </w:tcPr>
          <w:p w14:paraId="08377FE3" w14:textId="5E73441E" w:rsidR="00024F07" w:rsidRPr="00E12BFB" w:rsidRDefault="00024F07" w:rsidP="00FD63FD">
            <w:pPr>
              <w:pStyle w:val="VCAAtablecondensedcorrectanswer"/>
            </w:pPr>
            <w:r w:rsidRPr="00FD63FD">
              <w:t>74</w:t>
            </w:r>
          </w:p>
        </w:tc>
      </w:tr>
      <w:tr w:rsidR="00024F07" w:rsidRPr="0039356B" w14:paraId="6B5D89D7" w14:textId="77777777" w:rsidTr="00024F07">
        <w:tc>
          <w:tcPr>
            <w:tcW w:w="1413" w:type="dxa"/>
            <w:vAlign w:val="center"/>
          </w:tcPr>
          <w:p w14:paraId="320F39C2" w14:textId="403E45C5" w:rsidR="00024F07" w:rsidRPr="00FD63FD" w:rsidRDefault="00024F07" w:rsidP="00E12BFB">
            <w:pPr>
              <w:pStyle w:val="VCAAtablecondensed"/>
              <w:rPr>
                <w:rStyle w:val="VCAAbold"/>
              </w:rPr>
            </w:pPr>
            <w:r w:rsidRPr="00FD63FD">
              <w:rPr>
                <w:rStyle w:val="VCAAbold"/>
                <w:color w:val="auto"/>
              </w:rPr>
              <w:t>5</w:t>
            </w:r>
          </w:p>
        </w:tc>
        <w:tc>
          <w:tcPr>
            <w:tcW w:w="1134" w:type="dxa"/>
          </w:tcPr>
          <w:p w14:paraId="5E402294" w14:textId="2851788A" w:rsidR="00024F07" w:rsidRPr="00FD63FD" w:rsidRDefault="00024F07">
            <w:pPr>
              <w:pStyle w:val="VCAAtablecondensed"/>
            </w:pPr>
            <w:r w:rsidRPr="00FD63FD">
              <w:rPr>
                <w:color w:val="auto"/>
              </w:rPr>
              <w:t>A</w:t>
            </w:r>
          </w:p>
        </w:tc>
        <w:tc>
          <w:tcPr>
            <w:tcW w:w="1134" w:type="dxa"/>
            <w:shd w:val="clear" w:color="auto" w:fill="F2F2F2" w:themeFill="background1" w:themeFillShade="F2"/>
            <w:vAlign w:val="center"/>
          </w:tcPr>
          <w:p w14:paraId="0D2787C5" w14:textId="261A6923" w:rsidR="00024F07" w:rsidRPr="00E12BFB" w:rsidRDefault="00024F07" w:rsidP="00FD63FD">
            <w:pPr>
              <w:pStyle w:val="VCAAtablecondensedcorrectanswer"/>
            </w:pPr>
            <w:r w:rsidRPr="00FD63FD">
              <w:t>76</w:t>
            </w:r>
          </w:p>
        </w:tc>
        <w:tc>
          <w:tcPr>
            <w:tcW w:w="1134" w:type="dxa"/>
            <w:vAlign w:val="center"/>
          </w:tcPr>
          <w:p w14:paraId="40903E33" w14:textId="5D3032AF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6</w:t>
            </w:r>
          </w:p>
        </w:tc>
        <w:tc>
          <w:tcPr>
            <w:tcW w:w="1134" w:type="dxa"/>
            <w:vAlign w:val="center"/>
          </w:tcPr>
          <w:p w14:paraId="78AEF5C1" w14:textId="54184F36" w:rsidR="00024F07" w:rsidRPr="00E12BFB" w:rsidRDefault="00024F07">
            <w:pPr>
              <w:pStyle w:val="VCAAtablecondensed"/>
              <w:rPr>
                <w:highlight w:val="lightGray"/>
              </w:rPr>
            </w:pPr>
            <w:r w:rsidRPr="00FD63FD">
              <w:rPr>
                <w:color w:val="auto"/>
              </w:rPr>
              <w:t>8</w:t>
            </w:r>
          </w:p>
        </w:tc>
        <w:tc>
          <w:tcPr>
            <w:tcW w:w="1134" w:type="dxa"/>
            <w:vAlign w:val="center"/>
          </w:tcPr>
          <w:p w14:paraId="6B16D509" w14:textId="7A221491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7</w:t>
            </w:r>
          </w:p>
        </w:tc>
        <w:tc>
          <w:tcPr>
            <w:tcW w:w="1134" w:type="dxa"/>
            <w:vAlign w:val="center"/>
          </w:tcPr>
          <w:p w14:paraId="65F7B812" w14:textId="164FE21C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3</w:t>
            </w:r>
          </w:p>
        </w:tc>
      </w:tr>
      <w:tr w:rsidR="00024F07" w:rsidRPr="0039356B" w14:paraId="0EFE9FDA" w14:textId="77777777" w:rsidTr="00024F07">
        <w:tc>
          <w:tcPr>
            <w:tcW w:w="1413" w:type="dxa"/>
            <w:vAlign w:val="center"/>
          </w:tcPr>
          <w:p w14:paraId="662152F7" w14:textId="45E85AAC" w:rsidR="00024F07" w:rsidRPr="00FD63FD" w:rsidRDefault="00024F07" w:rsidP="00E12BFB">
            <w:pPr>
              <w:pStyle w:val="VCAAtablecondensed"/>
              <w:rPr>
                <w:rStyle w:val="VCAAbold"/>
              </w:rPr>
            </w:pPr>
            <w:r w:rsidRPr="00FD63FD">
              <w:rPr>
                <w:rStyle w:val="VCAAbold"/>
                <w:color w:val="auto"/>
              </w:rPr>
              <w:t>6</w:t>
            </w:r>
          </w:p>
        </w:tc>
        <w:tc>
          <w:tcPr>
            <w:tcW w:w="1134" w:type="dxa"/>
          </w:tcPr>
          <w:p w14:paraId="63A3CEBA" w14:textId="588A09CB" w:rsidR="00024F07" w:rsidRPr="00FD63FD" w:rsidRDefault="00024F07">
            <w:pPr>
              <w:pStyle w:val="VCAAtablecondensed"/>
            </w:pPr>
            <w:r w:rsidRPr="00FD63FD">
              <w:rPr>
                <w:color w:val="auto"/>
              </w:rPr>
              <w:t>D</w:t>
            </w:r>
          </w:p>
        </w:tc>
        <w:tc>
          <w:tcPr>
            <w:tcW w:w="1134" w:type="dxa"/>
            <w:vAlign w:val="center"/>
          </w:tcPr>
          <w:p w14:paraId="2778BD73" w14:textId="5D7B70D0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5</w:t>
            </w:r>
          </w:p>
        </w:tc>
        <w:tc>
          <w:tcPr>
            <w:tcW w:w="1134" w:type="dxa"/>
            <w:vAlign w:val="center"/>
          </w:tcPr>
          <w:p w14:paraId="5E08B7F2" w14:textId="725D5C25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7</w:t>
            </w:r>
          </w:p>
        </w:tc>
        <w:tc>
          <w:tcPr>
            <w:tcW w:w="1134" w:type="dxa"/>
            <w:vAlign w:val="center"/>
          </w:tcPr>
          <w:p w14:paraId="0F85B095" w14:textId="0B87003E" w:rsidR="00024F07" w:rsidRPr="00E12BFB" w:rsidRDefault="00024F07">
            <w:pPr>
              <w:pStyle w:val="VCAAtablecondensed"/>
              <w:rPr>
                <w:highlight w:val="lightGray"/>
              </w:rPr>
            </w:pPr>
            <w:r w:rsidRPr="00FD63FD">
              <w:rPr>
                <w:color w:val="auto"/>
              </w:rPr>
              <w:t>10</w:t>
            </w:r>
          </w:p>
        </w:tc>
        <w:tc>
          <w:tcPr>
            <w:tcW w:w="1134" w:type="dxa"/>
            <w:shd w:val="clear" w:color="auto" w:fill="F2F2F2" w:themeFill="background1" w:themeFillShade="F2"/>
            <w:vAlign w:val="center"/>
          </w:tcPr>
          <w:p w14:paraId="16D40CAA" w14:textId="70B12CA6" w:rsidR="00024F07" w:rsidRPr="00E12BFB" w:rsidRDefault="00024F07" w:rsidP="00FD63FD">
            <w:pPr>
              <w:pStyle w:val="VCAAtablecondensedcorrectanswer"/>
            </w:pPr>
            <w:r w:rsidRPr="00FD63FD">
              <w:t>75</w:t>
            </w:r>
          </w:p>
        </w:tc>
        <w:tc>
          <w:tcPr>
            <w:tcW w:w="1134" w:type="dxa"/>
            <w:vAlign w:val="center"/>
          </w:tcPr>
          <w:p w14:paraId="5FF682A3" w14:textId="344FB240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2</w:t>
            </w:r>
          </w:p>
        </w:tc>
      </w:tr>
      <w:tr w:rsidR="00024F07" w:rsidRPr="0039356B" w14:paraId="7C952382" w14:textId="77777777" w:rsidTr="00024F07">
        <w:tc>
          <w:tcPr>
            <w:tcW w:w="1413" w:type="dxa"/>
            <w:vAlign w:val="center"/>
          </w:tcPr>
          <w:p w14:paraId="65CEB4F3" w14:textId="5C76B82F" w:rsidR="00024F07" w:rsidRPr="00FD63FD" w:rsidRDefault="00024F07" w:rsidP="00E12BFB">
            <w:pPr>
              <w:pStyle w:val="VCAAtablecondensed"/>
              <w:rPr>
                <w:rStyle w:val="VCAAbold"/>
              </w:rPr>
            </w:pPr>
            <w:r w:rsidRPr="00FD63FD">
              <w:rPr>
                <w:rStyle w:val="VCAAbold"/>
                <w:color w:val="auto"/>
              </w:rPr>
              <w:t>7</w:t>
            </w:r>
          </w:p>
        </w:tc>
        <w:tc>
          <w:tcPr>
            <w:tcW w:w="1134" w:type="dxa"/>
          </w:tcPr>
          <w:p w14:paraId="621BD4CA" w14:textId="42A68B69" w:rsidR="00024F07" w:rsidRPr="00FD63FD" w:rsidRDefault="00024F07">
            <w:pPr>
              <w:pStyle w:val="VCAAtablecondensed"/>
            </w:pPr>
            <w:r w:rsidRPr="00FD63FD">
              <w:rPr>
                <w:color w:val="auto"/>
              </w:rPr>
              <w:t>A</w:t>
            </w:r>
          </w:p>
        </w:tc>
        <w:tc>
          <w:tcPr>
            <w:tcW w:w="1134" w:type="dxa"/>
            <w:shd w:val="clear" w:color="auto" w:fill="F2F2F2" w:themeFill="background1" w:themeFillShade="F2"/>
            <w:vAlign w:val="center"/>
          </w:tcPr>
          <w:p w14:paraId="4600AD23" w14:textId="1E3E9661" w:rsidR="00024F07" w:rsidRPr="00E12BFB" w:rsidRDefault="00024F07" w:rsidP="00FD63FD">
            <w:pPr>
              <w:pStyle w:val="VCAAtablecondensedcorrectanswer"/>
            </w:pPr>
            <w:r w:rsidRPr="00FD63FD">
              <w:t>68</w:t>
            </w:r>
          </w:p>
        </w:tc>
        <w:tc>
          <w:tcPr>
            <w:tcW w:w="1134" w:type="dxa"/>
            <w:vAlign w:val="center"/>
          </w:tcPr>
          <w:p w14:paraId="22FEEFE8" w14:textId="771EDFCD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5</w:t>
            </w:r>
          </w:p>
        </w:tc>
        <w:tc>
          <w:tcPr>
            <w:tcW w:w="1134" w:type="dxa"/>
            <w:vAlign w:val="center"/>
          </w:tcPr>
          <w:p w14:paraId="2946691B" w14:textId="2BB6FC52" w:rsidR="00024F07" w:rsidRPr="00E12BFB" w:rsidRDefault="00024F07">
            <w:pPr>
              <w:pStyle w:val="VCAAtablecondensed"/>
              <w:rPr>
                <w:highlight w:val="lightGray"/>
              </w:rPr>
            </w:pPr>
            <w:r w:rsidRPr="00FD63FD">
              <w:rPr>
                <w:color w:val="auto"/>
              </w:rPr>
              <w:t>10</w:t>
            </w:r>
          </w:p>
        </w:tc>
        <w:tc>
          <w:tcPr>
            <w:tcW w:w="1134" w:type="dxa"/>
            <w:vAlign w:val="center"/>
          </w:tcPr>
          <w:p w14:paraId="0D3AF1C6" w14:textId="1B7B98D2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15</w:t>
            </w:r>
          </w:p>
        </w:tc>
        <w:tc>
          <w:tcPr>
            <w:tcW w:w="1134" w:type="dxa"/>
            <w:vAlign w:val="center"/>
          </w:tcPr>
          <w:p w14:paraId="2959FEEA" w14:textId="45ABD2ED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2</w:t>
            </w:r>
          </w:p>
        </w:tc>
      </w:tr>
      <w:tr w:rsidR="00024F07" w:rsidRPr="0039356B" w14:paraId="3C44C2F4" w14:textId="77777777" w:rsidTr="00024F07">
        <w:tc>
          <w:tcPr>
            <w:tcW w:w="1413" w:type="dxa"/>
            <w:vAlign w:val="center"/>
          </w:tcPr>
          <w:p w14:paraId="6E02ACB2" w14:textId="3B4E7E77" w:rsidR="00024F07" w:rsidRPr="00FD63FD" w:rsidRDefault="00024F07" w:rsidP="00E12BFB">
            <w:pPr>
              <w:pStyle w:val="VCAAtablecondensed"/>
              <w:rPr>
                <w:rStyle w:val="VCAAbold"/>
              </w:rPr>
            </w:pPr>
            <w:r w:rsidRPr="00FD63FD">
              <w:rPr>
                <w:rStyle w:val="VCAAbold"/>
                <w:color w:val="auto"/>
              </w:rPr>
              <w:t>8</w:t>
            </w:r>
          </w:p>
        </w:tc>
        <w:tc>
          <w:tcPr>
            <w:tcW w:w="1134" w:type="dxa"/>
          </w:tcPr>
          <w:p w14:paraId="1FB43383" w14:textId="0A3F0CBF" w:rsidR="00024F07" w:rsidRPr="00FD63FD" w:rsidRDefault="00024F07">
            <w:pPr>
              <w:pStyle w:val="VCAAtablecondensed"/>
            </w:pPr>
            <w:r w:rsidRPr="00FD63FD">
              <w:rPr>
                <w:color w:val="auto"/>
              </w:rPr>
              <w:t>D</w:t>
            </w:r>
          </w:p>
        </w:tc>
        <w:tc>
          <w:tcPr>
            <w:tcW w:w="1134" w:type="dxa"/>
            <w:vAlign w:val="center"/>
          </w:tcPr>
          <w:p w14:paraId="77A824BE" w14:textId="60BF2325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28</w:t>
            </w:r>
          </w:p>
        </w:tc>
        <w:tc>
          <w:tcPr>
            <w:tcW w:w="1134" w:type="dxa"/>
            <w:vAlign w:val="center"/>
          </w:tcPr>
          <w:p w14:paraId="08968570" w14:textId="5BEA580B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7</w:t>
            </w:r>
          </w:p>
        </w:tc>
        <w:tc>
          <w:tcPr>
            <w:tcW w:w="1134" w:type="dxa"/>
            <w:vAlign w:val="center"/>
          </w:tcPr>
          <w:p w14:paraId="1189C945" w14:textId="6B8FE66E" w:rsidR="00024F07" w:rsidRPr="00E12BFB" w:rsidRDefault="00024F07">
            <w:pPr>
              <w:pStyle w:val="VCAAtablecondensed"/>
              <w:rPr>
                <w:highlight w:val="lightGray"/>
              </w:rPr>
            </w:pPr>
            <w:r w:rsidRPr="00FD63FD">
              <w:rPr>
                <w:color w:val="auto"/>
              </w:rPr>
              <w:t>6</w:t>
            </w:r>
          </w:p>
        </w:tc>
        <w:tc>
          <w:tcPr>
            <w:tcW w:w="1134" w:type="dxa"/>
            <w:shd w:val="clear" w:color="auto" w:fill="F2F2F2" w:themeFill="background1" w:themeFillShade="F2"/>
            <w:vAlign w:val="center"/>
          </w:tcPr>
          <w:p w14:paraId="6DFB1CA7" w14:textId="1DF55649" w:rsidR="00024F07" w:rsidRPr="00E12BFB" w:rsidRDefault="00024F07" w:rsidP="00FD63FD">
            <w:pPr>
              <w:pStyle w:val="VCAAtablecondensedcorrectanswer"/>
            </w:pPr>
            <w:r w:rsidRPr="00FD63FD">
              <w:t>56</w:t>
            </w:r>
          </w:p>
        </w:tc>
        <w:tc>
          <w:tcPr>
            <w:tcW w:w="1134" w:type="dxa"/>
            <w:vAlign w:val="center"/>
          </w:tcPr>
          <w:p w14:paraId="55872289" w14:textId="480243D0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3</w:t>
            </w:r>
          </w:p>
        </w:tc>
      </w:tr>
      <w:tr w:rsidR="00024F07" w:rsidRPr="0039356B" w14:paraId="4FF17551" w14:textId="77777777" w:rsidTr="00024F07">
        <w:tc>
          <w:tcPr>
            <w:tcW w:w="1413" w:type="dxa"/>
            <w:vAlign w:val="center"/>
          </w:tcPr>
          <w:p w14:paraId="75BF518E" w14:textId="644A17CB" w:rsidR="00024F07" w:rsidRPr="00FD63FD" w:rsidRDefault="00024F07" w:rsidP="00E12BFB">
            <w:pPr>
              <w:pStyle w:val="VCAAtablecondensed"/>
              <w:rPr>
                <w:rStyle w:val="VCAAbold"/>
              </w:rPr>
            </w:pPr>
            <w:r w:rsidRPr="00FD63FD">
              <w:rPr>
                <w:rStyle w:val="VCAAbold"/>
                <w:color w:val="auto"/>
              </w:rPr>
              <w:t>9</w:t>
            </w:r>
          </w:p>
        </w:tc>
        <w:tc>
          <w:tcPr>
            <w:tcW w:w="1134" w:type="dxa"/>
          </w:tcPr>
          <w:p w14:paraId="3E1C2383" w14:textId="2FD8A772" w:rsidR="00024F07" w:rsidRPr="00FD63FD" w:rsidRDefault="00024F07">
            <w:pPr>
              <w:pStyle w:val="VCAAtablecondensed"/>
            </w:pPr>
            <w:r w:rsidRPr="00FD63FD">
              <w:rPr>
                <w:color w:val="auto"/>
              </w:rPr>
              <w:t>E</w:t>
            </w:r>
          </w:p>
        </w:tc>
        <w:tc>
          <w:tcPr>
            <w:tcW w:w="1134" w:type="dxa"/>
            <w:vAlign w:val="center"/>
          </w:tcPr>
          <w:p w14:paraId="47A8A9EC" w14:textId="5F28DFBC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10</w:t>
            </w:r>
          </w:p>
        </w:tc>
        <w:tc>
          <w:tcPr>
            <w:tcW w:w="1134" w:type="dxa"/>
            <w:vAlign w:val="center"/>
          </w:tcPr>
          <w:p w14:paraId="2C8BADF5" w14:textId="354B22D9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5</w:t>
            </w:r>
          </w:p>
        </w:tc>
        <w:tc>
          <w:tcPr>
            <w:tcW w:w="1134" w:type="dxa"/>
            <w:vAlign w:val="center"/>
          </w:tcPr>
          <w:p w14:paraId="059D6713" w14:textId="63B35B68" w:rsidR="00024F07" w:rsidRPr="00E12BFB" w:rsidRDefault="00024F07">
            <w:pPr>
              <w:pStyle w:val="VCAAtablecondensed"/>
              <w:rPr>
                <w:highlight w:val="lightGray"/>
              </w:rPr>
            </w:pPr>
            <w:r w:rsidRPr="00FD63FD">
              <w:rPr>
                <w:color w:val="auto"/>
              </w:rPr>
              <w:t>8</w:t>
            </w:r>
          </w:p>
        </w:tc>
        <w:tc>
          <w:tcPr>
            <w:tcW w:w="1134" w:type="dxa"/>
            <w:vAlign w:val="center"/>
          </w:tcPr>
          <w:p w14:paraId="0287F9EE" w14:textId="45DFF552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10</w:t>
            </w:r>
          </w:p>
        </w:tc>
        <w:tc>
          <w:tcPr>
            <w:tcW w:w="1134" w:type="dxa"/>
            <w:shd w:val="clear" w:color="auto" w:fill="F2F2F2" w:themeFill="background1" w:themeFillShade="F2"/>
            <w:vAlign w:val="center"/>
          </w:tcPr>
          <w:p w14:paraId="358BD184" w14:textId="2C035F40" w:rsidR="00024F07" w:rsidRPr="00E12BFB" w:rsidRDefault="00024F07" w:rsidP="00FD63FD">
            <w:pPr>
              <w:pStyle w:val="VCAAtablecondensedcorrectanswer"/>
            </w:pPr>
            <w:r w:rsidRPr="00FD63FD">
              <w:t>67</w:t>
            </w:r>
          </w:p>
        </w:tc>
      </w:tr>
      <w:tr w:rsidR="00024F07" w:rsidRPr="0039356B" w14:paraId="252BA795" w14:textId="77777777" w:rsidTr="00024F07">
        <w:tc>
          <w:tcPr>
            <w:tcW w:w="1413" w:type="dxa"/>
            <w:vAlign w:val="center"/>
          </w:tcPr>
          <w:p w14:paraId="48AEB5D4" w14:textId="44928107" w:rsidR="00024F07" w:rsidRPr="00FD63FD" w:rsidRDefault="00024F07" w:rsidP="00E12BFB">
            <w:pPr>
              <w:pStyle w:val="VCAAtablecondensed"/>
              <w:rPr>
                <w:rStyle w:val="VCAAbold"/>
              </w:rPr>
            </w:pPr>
            <w:r w:rsidRPr="00FD63FD">
              <w:rPr>
                <w:rStyle w:val="VCAAbold"/>
                <w:color w:val="auto"/>
              </w:rPr>
              <w:lastRenderedPageBreak/>
              <w:t>10</w:t>
            </w:r>
          </w:p>
        </w:tc>
        <w:tc>
          <w:tcPr>
            <w:tcW w:w="1134" w:type="dxa"/>
          </w:tcPr>
          <w:p w14:paraId="6D8529DE" w14:textId="259C92C3" w:rsidR="00024F07" w:rsidRPr="00FD63FD" w:rsidRDefault="00024F07">
            <w:pPr>
              <w:pStyle w:val="VCAAtablecondensed"/>
            </w:pPr>
            <w:r w:rsidRPr="00FD63FD">
              <w:rPr>
                <w:color w:val="auto"/>
              </w:rPr>
              <w:t>C</w:t>
            </w:r>
          </w:p>
        </w:tc>
        <w:tc>
          <w:tcPr>
            <w:tcW w:w="1134" w:type="dxa"/>
            <w:vAlign w:val="center"/>
          </w:tcPr>
          <w:p w14:paraId="718255F6" w14:textId="588B27DD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34</w:t>
            </w:r>
          </w:p>
        </w:tc>
        <w:tc>
          <w:tcPr>
            <w:tcW w:w="1134" w:type="dxa"/>
            <w:vAlign w:val="center"/>
          </w:tcPr>
          <w:p w14:paraId="3028B74E" w14:textId="37AA6635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2</w:t>
            </w:r>
          </w:p>
        </w:tc>
        <w:tc>
          <w:tcPr>
            <w:tcW w:w="1134" w:type="dxa"/>
            <w:shd w:val="clear" w:color="auto" w:fill="F2F2F2" w:themeFill="background1" w:themeFillShade="F2"/>
            <w:vAlign w:val="center"/>
          </w:tcPr>
          <w:p w14:paraId="250CE568" w14:textId="222ED288" w:rsidR="00024F07" w:rsidRPr="00E12BFB" w:rsidRDefault="00024F07" w:rsidP="00FD63FD">
            <w:pPr>
              <w:pStyle w:val="VCAAtablecondensedcorrectanswer"/>
              <w:rPr>
                <w:highlight w:val="lightGray"/>
              </w:rPr>
            </w:pPr>
            <w:r w:rsidRPr="00FD63FD">
              <w:t>56</w:t>
            </w:r>
          </w:p>
        </w:tc>
        <w:tc>
          <w:tcPr>
            <w:tcW w:w="1134" w:type="dxa"/>
            <w:vAlign w:val="center"/>
          </w:tcPr>
          <w:p w14:paraId="7AC997DA" w14:textId="7A10DB0E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7</w:t>
            </w:r>
          </w:p>
        </w:tc>
        <w:tc>
          <w:tcPr>
            <w:tcW w:w="1134" w:type="dxa"/>
            <w:vAlign w:val="center"/>
          </w:tcPr>
          <w:p w14:paraId="22D37491" w14:textId="5C76E225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1</w:t>
            </w:r>
          </w:p>
        </w:tc>
      </w:tr>
      <w:tr w:rsidR="00024F07" w:rsidRPr="0039356B" w14:paraId="5E9449CC" w14:textId="77777777" w:rsidTr="00024F07">
        <w:tc>
          <w:tcPr>
            <w:tcW w:w="1413" w:type="dxa"/>
            <w:vAlign w:val="center"/>
          </w:tcPr>
          <w:p w14:paraId="06A0639E" w14:textId="2A2E694B" w:rsidR="00024F07" w:rsidRPr="00FD63FD" w:rsidRDefault="00024F07" w:rsidP="00E12BFB">
            <w:pPr>
              <w:pStyle w:val="VCAAtablecondensed"/>
              <w:rPr>
                <w:rStyle w:val="VCAAbold"/>
              </w:rPr>
            </w:pPr>
            <w:r w:rsidRPr="00FD63FD">
              <w:rPr>
                <w:rStyle w:val="VCAAbold"/>
                <w:color w:val="auto"/>
              </w:rPr>
              <w:t>11</w:t>
            </w:r>
          </w:p>
        </w:tc>
        <w:tc>
          <w:tcPr>
            <w:tcW w:w="1134" w:type="dxa"/>
          </w:tcPr>
          <w:p w14:paraId="37ECFB29" w14:textId="02B70E39" w:rsidR="00024F07" w:rsidRPr="00FD63FD" w:rsidRDefault="00024F07">
            <w:pPr>
              <w:pStyle w:val="VCAAtablecondensed"/>
            </w:pPr>
            <w:r w:rsidRPr="00FD63FD">
              <w:rPr>
                <w:color w:val="auto"/>
              </w:rPr>
              <w:t>B</w:t>
            </w:r>
          </w:p>
        </w:tc>
        <w:tc>
          <w:tcPr>
            <w:tcW w:w="1134" w:type="dxa"/>
            <w:vAlign w:val="center"/>
          </w:tcPr>
          <w:p w14:paraId="521A5121" w14:textId="28A408A9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4</w:t>
            </w:r>
          </w:p>
        </w:tc>
        <w:tc>
          <w:tcPr>
            <w:tcW w:w="1134" w:type="dxa"/>
            <w:shd w:val="clear" w:color="auto" w:fill="F2F2F2" w:themeFill="background1" w:themeFillShade="F2"/>
            <w:vAlign w:val="center"/>
          </w:tcPr>
          <w:p w14:paraId="56A749AF" w14:textId="1674869C" w:rsidR="00024F07" w:rsidRPr="00E12BFB" w:rsidRDefault="00024F07" w:rsidP="00FD63FD">
            <w:pPr>
              <w:pStyle w:val="VCAAtablecondensedcorrectanswer"/>
            </w:pPr>
            <w:r w:rsidRPr="00FD63FD">
              <w:t>86</w:t>
            </w:r>
          </w:p>
        </w:tc>
        <w:tc>
          <w:tcPr>
            <w:tcW w:w="1134" w:type="dxa"/>
            <w:vAlign w:val="center"/>
          </w:tcPr>
          <w:p w14:paraId="6AC2B196" w14:textId="74B37BEC" w:rsidR="00024F07" w:rsidRPr="00E12BFB" w:rsidRDefault="00024F07">
            <w:pPr>
              <w:pStyle w:val="VCAAtablecondensed"/>
              <w:rPr>
                <w:highlight w:val="lightGray"/>
              </w:rPr>
            </w:pPr>
            <w:r w:rsidRPr="00FD63FD">
              <w:rPr>
                <w:color w:val="auto"/>
              </w:rPr>
              <w:t>6</w:t>
            </w:r>
          </w:p>
        </w:tc>
        <w:tc>
          <w:tcPr>
            <w:tcW w:w="1134" w:type="dxa"/>
            <w:vAlign w:val="center"/>
          </w:tcPr>
          <w:p w14:paraId="4A23C0BA" w14:textId="0F9078DB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2</w:t>
            </w:r>
          </w:p>
        </w:tc>
        <w:tc>
          <w:tcPr>
            <w:tcW w:w="1134" w:type="dxa"/>
            <w:vAlign w:val="center"/>
          </w:tcPr>
          <w:p w14:paraId="58A5755D" w14:textId="23B526F4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2</w:t>
            </w:r>
          </w:p>
        </w:tc>
      </w:tr>
      <w:tr w:rsidR="00024F07" w:rsidRPr="0039356B" w14:paraId="17FA011A" w14:textId="77777777" w:rsidTr="00024F07">
        <w:tc>
          <w:tcPr>
            <w:tcW w:w="1413" w:type="dxa"/>
            <w:vAlign w:val="center"/>
          </w:tcPr>
          <w:p w14:paraId="041D7BAB" w14:textId="437000B3" w:rsidR="00024F07" w:rsidRPr="00FD63FD" w:rsidRDefault="00024F07" w:rsidP="00E12BFB">
            <w:pPr>
              <w:pStyle w:val="VCAAtablecondensed"/>
              <w:rPr>
                <w:rStyle w:val="VCAAbold"/>
              </w:rPr>
            </w:pPr>
            <w:r w:rsidRPr="00FD63FD">
              <w:rPr>
                <w:rStyle w:val="VCAAbold"/>
                <w:color w:val="auto"/>
              </w:rPr>
              <w:t>12</w:t>
            </w:r>
          </w:p>
        </w:tc>
        <w:tc>
          <w:tcPr>
            <w:tcW w:w="1134" w:type="dxa"/>
          </w:tcPr>
          <w:p w14:paraId="63B39308" w14:textId="43A949D8" w:rsidR="00024F07" w:rsidRPr="00FD63FD" w:rsidRDefault="00024F07">
            <w:pPr>
              <w:pStyle w:val="VCAAtablecondensed"/>
            </w:pPr>
            <w:r w:rsidRPr="00FD63FD">
              <w:rPr>
                <w:color w:val="auto"/>
              </w:rPr>
              <w:t>B</w:t>
            </w:r>
          </w:p>
        </w:tc>
        <w:tc>
          <w:tcPr>
            <w:tcW w:w="1134" w:type="dxa"/>
            <w:vAlign w:val="center"/>
          </w:tcPr>
          <w:p w14:paraId="7A1E07EA" w14:textId="196C1D7A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4</w:t>
            </w:r>
          </w:p>
        </w:tc>
        <w:tc>
          <w:tcPr>
            <w:tcW w:w="1134" w:type="dxa"/>
            <w:shd w:val="clear" w:color="auto" w:fill="F2F2F2" w:themeFill="background1" w:themeFillShade="F2"/>
            <w:vAlign w:val="center"/>
          </w:tcPr>
          <w:p w14:paraId="6D229012" w14:textId="5536E709" w:rsidR="00024F07" w:rsidRPr="00E12BFB" w:rsidRDefault="00024F07" w:rsidP="00FD63FD">
            <w:pPr>
              <w:pStyle w:val="VCAAtablecondensedcorrectanswer"/>
            </w:pPr>
            <w:r w:rsidRPr="00FD63FD">
              <w:t>58</w:t>
            </w:r>
          </w:p>
        </w:tc>
        <w:tc>
          <w:tcPr>
            <w:tcW w:w="1134" w:type="dxa"/>
            <w:vAlign w:val="center"/>
          </w:tcPr>
          <w:p w14:paraId="61FDEA50" w14:textId="54E7C48A" w:rsidR="00024F07" w:rsidRPr="00E12BFB" w:rsidRDefault="00024F07">
            <w:pPr>
              <w:pStyle w:val="VCAAtablecondensed"/>
              <w:rPr>
                <w:highlight w:val="lightGray"/>
              </w:rPr>
            </w:pPr>
            <w:r w:rsidRPr="00FD63FD">
              <w:rPr>
                <w:color w:val="auto"/>
              </w:rPr>
              <w:t>13</w:t>
            </w:r>
          </w:p>
        </w:tc>
        <w:tc>
          <w:tcPr>
            <w:tcW w:w="1134" w:type="dxa"/>
            <w:vAlign w:val="center"/>
          </w:tcPr>
          <w:p w14:paraId="6512EEEE" w14:textId="75728A75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13</w:t>
            </w:r>
          </w:p>
        </w:tc>
        <w:tc>
          <w:tcPr>
            <w:tcW w:w="1134" w:type="dxa"/>
            <w:vAlign w:val="center"/>
          </w:tcPr>
          <w:p w14:paraId="22650192" w14:textId="397F1C17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12</w:t>
            </w:r>
          </w:p>
        </w:tc>
      </w:tr>
      <w:tr w:rsidR="00024F07" w:rsidRPr="0039356B" w14:paraId="0BAB71E0" w14:textId="77777777" w:rsidTr="00024F07">
        <w:tc>
          <w:tcPr>
            <w:tcW w:w="1413" w:type="dxa"/>
            <w:vAlign w:val="center"/>
          </w:tcPr>
          <w:p w14:paraId="5E139C90" w14:textId="5542F77A" w:rsidR="00024F07" w:rsidRPr="00FD63FD" w:rsidRDefault="00024F07" w:rsidP="00E12BFB">
            <w:pPr>
              <w:pStyle w:val="VCAAtablecondensed"/>
              <w:rPr>
                <w:rStyle w:val="VCAAbold"/>
              </w:rPr>
            </w:pPr>
            <w:r w:rsidRPr="00FD63FD">
              <w:rPr>
                <w:rStyle w:val="VCAAbold"/>
                <w:color w:val="auto"/>
              </w:rPr>
              <w:t>13</w:t>
            </w:r>
          </w:p>
        </w:tc>
        <w:tc>
          <w:tcPr>
            <w:tcW w:w="1134" w:type="dxa"/>
          </w:tcPr>
          <w:p w14:paraId="0F490446" w14:textId="5082B298" w:rsidR="00024F07" w:rsidRPr="00FD63FD" w:rsidRDefault="00024F07">
            <w:pPr>
              <w:pStyle w:val="VCAAtablecondensed"/>
            </w:pPr>
            <w:r w:rsidRPr="00FD63FD">
              <w:rPr>
                <w:color w:val="auto"/>
              </w:rPr>
              <w:t>B</w:t>
            </w:r>
          </w:p>
        </w:tc>
        <w:tc>
          <w:tcPr>
            <w:tcW w:w="1134" w:type="dxa"/>
            <w:vAlign w:val="center"/>
          </w:tcPr>
          <w:p w14:paraId="316A1E59" w14:textId="7B1C7F35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8</w:t>
            </w:r>
          </w:p>
        </w:tc>
        <w:tc>
          <w:tcPr>
            <w:tcW w:w="1134" w:type="dxa"/>
            <w:shd w:val="clear" w:color="auto" w:fill="F2F2F2" w:themeFill="background1" w:themeFillShade="F2"/>
            <w:vAlign w:val="center"/>
          </w:tcPr>
          <w:p w14:paraId="4F1B1499" w14:textId="6D342B5A" w:rsidR="00024F07" w:rsidRPr="00E12BFB" w:rsidRDefault="00024F07" w:rsidP="00FD63FD">
            <w:pPr>
              <w:pStyle w:val="VCAAtablecondensedcorrectanswer"/>
            </w:pPr>
            <w:r w:rsidRPr="00FD63FD">
              <w:t>51</w:t>
            </w:r>
          </w:p>
        </w:tc>
        <w:tc>
          <w:tcPr>
            <w:tcW w:w="1134" w:type="dxa"/>
            <w:vAlign w:val="center"/>
          </w:tcPr>
          <w:p w14:paraId="5CF20A5F" w14:textId="3935D4F1" w:rsidR="00024F07" w:rsidRPr="00E12BFB" w:rsidRDefault="00024F07">
            <w:pPr>
              <w:pStyle w:val="VCAAtablecondensed"/>
              <w:rPr>
                <w:highlight w:val="lightGray"/>
              </w:rPr>
            </w:pPr>
            <w:r w:rsidRPr="00FD63FD">
              <w:rPr>
                <w:color w:val="auto"/>
              </w:rPr>
              <w:t>20</w:t>
            </w:r>
          </w:p>
        </w:tc>
        <w:tc>
          <w:tcPr>
            <w:tcW w:w="1134" w:type="dxa"/>
            <w:vAlign w:val="center"/>
          </w:tcPr>
          <w:p w14:paraId="4C84C1B7" w14:textId="11C20642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14</w:t>
            </w:r>
          </w:p>
        </w:tc>
        <w:tc>
          <w:tcPr>
            <w:tcW w:w="1134" w:type="dxa"/>
            <w:vAlign w:val="center"/>
          </w:tcPr>
          <w:p w14:paraId="1C087634" w14:textId="77FA53DE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7</w:t>
            </w:r>
          </w:p>
        </w:tc>
      </w:tr>
      <w:tr w:rsidR="00024F07" w:rsidRPr="0039356B" w14:paraId="110D1F26" w14:textId="77777777" w:rsidTr="00024F07">
        <w:tc>
          <w:tcPr>
            <w:tcW w:w="1413" w:type="dxa"/>
            <w:vAlign w:val="center"/>
          </w:tcPr>
          <w:p w14:paraId="22B6ED1E" w14:textId="0DF10151" w:rsidR="00024F07" w:rsidRPr="00FD63FD" w:rsidRDefault="00024F07" w:rsidP="00E12BFB">
            <w:pPr>
              <w:pStyle w:val="VCAAtablecondensed"/>
              <w:rPr>
                <w:rStyle w:val="VCAAbold"/>
              </w:rPr>
            </w:pPr>
            <w:r w:rsidRPr="00FD63FD">
              <w:rPr>
                <w:rStyle w:val="VCAAbold"/>
                <w:color w:val="auto"/>
              </w:rPr>
              <w:t>14</w:t>
            </w:r>
          </w:p>
        </w:tc>
        <w:tc>
          <w:tcPr>
            <w:tcW w:w="1134" w:type="dxa"/>
          </w:tcPr>
          <w:p w14:paraId="4B348539" w14:textId="410A5ADE" w:rsidR="00024F07" w:rsidRPr="00FD63FD" w:rsidRDefault="00024F07">
            <w:pPr>
              <w:pStyle w:val="VCAAtablecondensed"/>
            </w:pPr>
            <w:r w:rsidRPr="00FD63FD">
              <w:rPr>
                <w:color w:val="auto"/>
              </w:rPr>
              <w:t>C</w:t>
            </w:r>
          </w:p>
        </w:tc>
        <w:tc>
          <w:tcPr>
            <w:tcW w:w="1134" w:type="dxa"/>
            <w:vAlign w:val="center"/>
          </w:tcPr>
          <w:p w14:paraId="5EB35916" w14:textId="7F35BA2E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7</w:t>
            </w:r>
          </w:p>
        </w:tc>
        <w:tc>
          <w:tcPr>
            <w:tcW w:w="1134" w:type="dxa"/>
            <w:vAlign w:val="center"/>
          </w:tcPr>
          <w:p w14:paraId="216D7BE2" w14:textId="787E2E23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24</w:t>
            </w:r>
          </w:p>
        </w:tc>
        <w:tc>
          <w:tcPr>
            <w:tcW w:w="1134" w:type="dxa"/>
            <w:shd w:val="clear" w:color="auto" w:fill="F2F2F2" w:themeFill="background1" w:themeFillShade="F2"/>
            <w:vAlign w:val="center"/>
          </w:tcPr>
          <w:p w14:paraId="00364D3F" w14:textId="38A2A8D9" w:rsidR="00024F07" w:rsidRPr="00E12BFB" w:rsidRDefault="00024F07" w:rsidP="00FD63FD">
            <w:pPr>
              <w:pStyle w:val="VCAAtablecondensedcorrectanswer"/>
              <w:rPr>
                <w:highlight w:val="lightGray"/>
              </w:rPr>
            </w:pPr>
            <w:r w:rsidRPr="00FD63FD">
              <w:t>48</w:t>
            </w:r>
          </w:p>
        </w:tc>
        <w:tc>
          <w:tcPr>
            <w:tcW w:w="1134" w:type="dxa"/>
            <w:vAlign w:val="center"/>
          </w:tcPr>
          <w:p w14:paraId="3E3E0995" w14:textId="1CCF4099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13</w:t>
            </w:r>
          </w:p>
        </w:tc>
        <w:tc>
          <w:tcPr>
            <w:tcW w:w="1134" w:type="dxa"/>
            <w:vAlign w:val="center"/>
          </w:tcPr>
          <w:p w14:paraId="6D026C99" w14:textId="23FF15AE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7</w:t>
            </w:r>
          </w:p>
        </w:tc>
      </w:tr>
      <w:tr w:rsidR="00024F07" w:rsidRPr="0039356B" w14:paraId="6B195DBE" w14:textId="77777777" w:rsidTr="00024F07">
        <w:tc>
          <w:tcPr>
            <w:tcW w:w="1413" w:type="dxa"/>
            <w:vAlign w:val="center"/>
          </w:tcPr>
          <w:p w14:paraId="3DCC76F8" w14:textId="1DED6B4D" w:rsidR="00024F07" w:rsidRPr="00FD63FD" w:rsidRDefault="00024F07" w:rsidP="00E12BFB">
            <w:pPr>
              <w:pStyle w:val="VCAAtablecondensed"/>
              <w:rPr>
                <w:rStyle w:val="VCAAbold"/>
              </w:rPr>
            </w:pPr>
            <w:r w:rsidRPr="00FD63FD">
              <w:rPr>
                <w:rStyle w:val="VCAAbold"/>
                <w:color w:val="auto"/>
              </w:rPr>
              <w:t>15</w:t>
            </w:r>
          </w:p>
        </w:tc>
        <w:tc>
          <w:tcPr>
            <w:tcW w:w="1134" w:type="dxa"/>
          </w:tcPr>
          <w:p w14:paraId="2EF56D76" w14:textId="454CD4D5" w:rsidR="00024F07" w:rsidRPr="00FD63FD" w:rsidRDefault="00024F07">
            <w:pPr>
              <w:pStyle w:val="VCAAtablecondensed"/>
            </w:pPr>
            <w:r w:rsidRPr="00FD63FD">
              <w:rPr>
                <w:color w:val="auto"/>
              </w:rPr>
              <w:t>B</w:t>
            </w:r>
          </w:p>
        </w:tc>
        <w:tc>
          <w:tcPr>
            <w:tcW w:w="1134" w:type="dxa"/>
            <w:vAlign w:val="center"/>
          </w:tcPr>
          <w:p w14:paraId="67FCD98A" w14:textId="38E7C821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6</w:t>
            </w:r>
          </w:p>
        </w:tc>
        <w:tc>
          <w:tcPr>
            <w:tcW w:w="1134" w:type="dxa"/>
            <w:shd w:val="clear" w:color="auto" w:fill="F2F2F2" w:themeFill="background1" w:themeFillShade="F2"/>
            <w:vAlign w:val="center"/>
          </w:tcPr>
          <w:p w14:paraId="6A326DFA" w14:textId="568DB935" w:rsidR="00024F07" w:rsidRPr="00E12BFB" w:rsidRDefault="00024F07" w:rsidP="00FD63FD">
            <w:pPr>
              <w:pStyle w:val="VCAAtablecondensedcorrectanswer"/>
            </w:pPr>
            <w:r w:rsidRPr="00FD63FD">
              <w:t>66</w:t>
            </w:r>
          </w:p>
        </w:tc>
        <w:tc>
          <w:tcPr>
            <w:tcW w:w="1134" w:type="dxa"/>
            <w:vAlign w:val="center"/>
          </w:tcPr>
          <w:p w14:paraId="2BB210C6" w14:textId="27FCCEFA" w:rsidR="00024F07" w:rsidRPr="00E12BFB" w:rsidRDefault="00024F07">
            <w:pPr>
              <w:pStyle w:val="VCAAtablecondensed"/>
              <w:rPr>
                <w:highlight w:val="lightGray"/>
              </w:rPr>
            </w:pPr>
            <w:r w:rsidRPr="00FD63FD">
              <w:rPr>
                <w:color w:val="auto"/>
              </w:rPr>
              <w:t>14</w:t>
            </w:r>
          </w:p>
        </w:tc>
        <w:tc>
          <w:tcPr>
            <w:tcW w:w="1134" w:type="dxa"/>
            <w:vAlign w:val="center"/>
          </w:tcPr>
          <w:p w14:paraId="693A468E" w14:textId="2B5D670F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7</w:t>
            </w:r>
          </w:p>
        </w:tc>
        <w:tc>
          <w:tcPr>
            <w:tcW w:w="1134" w:type="dxa"/>
            <w:vAlign w:val="center"/>
          </w:tcPr>
          <w:p w14:paraId="7BB1B27D" w14:textId="02E81365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7</w:t>
            </w:r>
          </w:p>
        </w:tc>
      </w:tr>
      <w:tr w:rsidR="00024F07" w:rsidRPr="0039356B" w14:paraId="501B355F" w14:textId="77777777" w:rsidTr="00024F07">
        <w:tc>
          <w:tcPr>
            <w:tcW w:w="1413" w:type="dxa"/>
            <w:vAlign w:val="center"/>
          </w:tcPr>
          <w:p w14:paraId="6202CCA6" w14:textId="4DF404FE" w:rsidR="00024F07" w:rsidRPr="00FD63FD" w:rsidRDefault="00024F07" w:rsidP="00E12BFB">
            <w:pPr>
              <w:pStyle w:val="VCAAtablecondensed"/>
              <w:rPr>
                <w:rStyle w:val="VCAAbold"/>
              </w:rPr>
            </w:pPr>
            <w:r w:rsidRPr="00FD63FD">
              <w:rPr>
                <w:rStyle w:val="VCAAbold"/>
                <w:color w:val="auto"/>
              </w:rPr>
              <w:t>16</w:t>
            </w:r>
          </w:p>
        </w:tc>
        <w:tc>
          <w:tcPr>
            <w:tcW w:w="1134" w:type="dxa"/>
          </w:tcPr>
          <w:p w14:paraId="5CDAD99F" w14:textId="2F8DD595" w:rsidR="00024F07" w:rsidRPr="00FD63FD" w:rsidRDefault="00024F07">
            <w:pPr>
              <w:pStyle w:val="VCAAtablecondensed"/>
            </w:pPr>
            <w:r w:rsidRPr="00FD63FD">
              <w:rPr>
                <w:color w:val="auto"/>
              </w:rPr>
              <w:t>A</w:t>
            </w:r>
          </w:p>
        </w:tc>
        <w:tc>
          <w:tcPr>
            <w:tcW w:w="1134" w:type="dxa"/>
            <w:shd w:val="clear" w:color="auto" w:fill="F2F2F2" w:themeFill="background1" w:themeFillShade="F2"/>
            <w:vAlign w:val="center"/>
          </w:tcPr>
          <w:p w14:paraId="2071DD44" w14:textId="187508AF" w:rsidR="00024F07" w:rsidRPr="00E12BFB" w:rsidRDefault="00024F07" w:rsidP="00FD63FD">
            <w:pPr>
              <w:pStyle w:val="VCAAtablecondensedcorrectanswer"/>
            </w:pPr>
            <w:r w:rsidRPr="00FD63FD">
              <w:t>40</w:t>
            </w:r>
          </w:p>
        </w:tc>
        <w:tc>
          <w:tcPr>
            <w:tcW w:w="1134" w:type="dxa"/>
            <w:vAlign w:val="center"/>
          </w:tcPr>
          <w:p w14:paraId="4B422ED4" w14:textId="38176D7B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24</w:t>
            </w:r>
          </w:p>
        </w:tc>
        <w:tc>
          <w:tcPr>
            <w:tcW w:w="1134" w:type="dxa"/>
            <w:vAlign w:val="center"/>
          </w:tcPr>
          <w:p w14:paraId="450B4C8A" w14:textId="402EA454" w:rsidR="00024F07" w:rsidRPr="00E12BFB" w:rsidRDefault="00024F07">
            <w:pPr>
              <w:pStyle w:val="VCAAtablecondensed"/>
              <w:rPr>
                <w:highlight w:val="lightGray"/>
              </w:rPr>
            </w:pPr>
            <w:r w:rsidRPr="00FD63FD">
              <w:rPr>
                <w:color w:val="auto"/>
              </w:rPr>
              <w:t>6</w:t>
            </w:r>
          </w:p>
        </w:tc>
        <w:tc>
          <w:tcPr>
            <w:tcW w:w="1134" w:type="dxa"/>
            <w:vAlign w:val="center"/>
          </w:tcPr>
          <w:p w14:paraId="5D841596" w14:textId="6BDE4F61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7</w:t>
            </w:r>
          </w:p>
        </w:tc>
        <w:tc>
          <w:tcPr>
            <w:tcW w:w="1134" w:type="dxa"/>
            <w:vAlign w:val="center"/>
          </w:tcPr>
          <w:p w14:paraId="2F3CF1F6" w14:textId="4CF1D132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22</w:t>
            </w:r>
          </w:p>
        </w:tc>
      </w:tr>
      <w:tr w:rsidR="00024F07" w:rsidRPr="0039356B" w14:paraId="1318D6F3" w14:textId="77777777" w:rsidTr="00024F07">
        <w:tc>
          <w:tcPr>
            <w:tcW w:w="1413" w:type="dxa"/>
            <w:vAlign w:val="center"/>
          </w:tcPr>
          <w:p w14:paraId="6637C220" w14:textId="5F4445B3" w:rsidR="00024F07" w:rsidRPr="00FD63FD" w:rsidRDefault="00024F07" w:rsidP="00E12BFB">
            <w:pPr>
              <w:pStyle w:val="VCAAtablecondensed"/>
              <w:rPr>
                <w:rStyle w:val="VCAAbold"/>
              </w:rPr>
            </w:pPr>
            <w:r w:rsidRPr="00FD63FD">
              <w:rPr>
                <w:rStyle w:val="VCAAbold"/>
                <w:color w:val="auto"/>
              </w:rPr>
              <w:t>17</w:t>
            </w:r>
          </w:p>
        </w:tc>
        <w:tc>
          <w:tcPr>
            <w:tcW w:w="1134" w:type="dxa"/>
          </w:tcPr>
          <w:p w14:paraId="496AA869" w14:textId="6F4785AD" w:rsidR="00024F07" w:rsidRPr="00FD63FD" w:rsidRDefault="00024F07">
            <w:pPr>
              <w:pStyle w:val="VCAAtablecondensed"/>
            </w:pPr>
            <w:r w:rsidRPr="00FD63FD">
              <w:rPr>
                <w:color w:val="auto"/>
              </w:rPr>
              <w:t>D</w:t>
            </w:r>
          </w:p>
        </w:tc>
        <w:tc>
          <w:tcPr>
            <w:tcW w:w="1134" w:type="dxa"/>
            <w:vAlign w:val="center"/>
          </w:tcPr>
          <w:p w14:paraId="041F2876" w14:textId="52DB7D81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5</w:t>
            </w:r>
          </w:p>
        </w:tc>
        <w:tc>
          <w:tcPr>
            <w:tcW w:w="1134" w:type="dxa"/>
            <w:vAlign w:val="center"/>
          </w:tcPr>
          <w:p w14:paraId="3A5FDA62" w14:textId="678BBA09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32</w:t>
            </w:r>
          </w:p>
        </w:tc>
        <w:tc>
          <w:tcPr>
            <w:tcW w:w="1134" w:type="dxa"/>
            <w:vAlign w:val="center"/>
          </w:tcPr>
          <w:p w14:paraId="0A49BF31" w14:textId="4AE01AA6" w:rsidR="00024F07" w:rsidRPr="00E12BFB" w:rsidRDefault="00024F07">
            <w:pPr>
              <w:pStyle w:val="VCAAtablecondensed"/>
              <w:rPr>
                <w:highlight w:val="lightGray"/>
              </w:rPr>
            </w:pPr>
            <w:r w:rsidRPr="00FD63FD">
              <w:rPr>
                <w:color w:val="auto"/>
              </w:rPr>
              <w:t>13</w:t>
            </w:r>
          </w:p>
        </w:tc>
        <w:tc>
          <w:tcPr>
            <w:tcW w:w="1134" w:type="dxa"/>
            <w:shd w:val="clear" w:color="auto" w:fill="F2F2F2" w:themeFill="background1" w:themeFillShade="F2"/>
            <w:vAlign w:val="center"/>
          </w:tcPr>
          <w:p w14:paraId="4A386942" w14:textId="3283F065" w:rsidR="00024F07" w:rsidRPr="00E12BFB" w:rsidRDefault="00024F07" w:rsidP="00FD63FD">
            <w:pPr>
              <w:pStyle w:val="VCAAtablecondensedcorrectanswer"/>
            </w:pPr>
            <w:r w:rsidRPr="00FD63FD">
              <w:t>44</w:t>
            </w:r>
          </w:p>
        </w:tc>
        <w:tc>
          <w:tcPr>
            <w:tcW w:w="1134" w:type="dxa"/>
            <w:vAlign w:val="center"/>
          </w:tcPr>
          <w:p w14:paraId="712AD421" w14:textId="39989BD3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6</w:t>
            </w:r>
          </w:p>
        </w:tc>
      </w:tr>
      <w:tr w:rsidR="00024F07" w:rsidRPr="0039356B" w14:paraId="68D10069" w14:textId="77777777" w:rsidTr="00024F07">
        <w:tc>
          <w:tcPr>
            <w:tcW w:w="1413" w:type="dxa"/>
            <w:vAlign w:val="center"/>
          </w:tcPr>
          <w:p w14:paraId="21027A3A" w14:textId="407EAC66" w:rsidR="00024F07" w:rsidRPr="00FD63FD" w:rsidRDefault="00024F07" w:rsidP="00E12BFB">
            <w:pPr>
              <w:pStyle w:val="VCAAtablecondensed"/>
              <w:rPr>
                <w:rStyle w:val="VCAAbold"/>
              </w:rPr>
            </w:pPr>
            <w:r w:rsidRPr="00FD63FD">
              <w:rPr>
                <w:rStyle w:val="VCAAbold"/>
                <w:color w:val="auto"/>
              </w:rPr>
              <w:t>18</w:t>
            </w:r>
          </w:p>
        </w:tc>
        <w:tc>
          <w:tcPr>
            <w:tcW w:w="1134" w:type="dxa"/>
          </w:tcPr>
          <w:p w14:paraId="6F27CAD1" w14:textId="25E021CE" w:rsidR="00024F07" w:rsidRPr="00FD63FD" w:rsidRDefault="00024F07">
            <w:pPr>
              <w:pStyle w:val="VCAAtablecondensed"/>
            </w:pPr>
            <w:r w:rsidRPr="00FD63FD">
              <w:rPr>
                <w:color w:val="auto"/>
              </w:rPr>
              <w:t>C</w:t>
            </w:r>
          </w:p>
        </w:tc>
        <w:tc>
          <w:tcPr>
            <w:tcW w:w="1134" w:type="dxa"/>
            <w:vAlign w:val="center"/>
          </w:tcPr>
          <w:p w14:paraId="7717B7AB" w14:textId="1BCBA93A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8</w:t>
            </w:r>
          </w:p>
        </w:tc>
        <w:tc>
          <w:tcPr>
            <w:tcW w:w="1134" w:type="dxa"/>
            <w:vAlign w:val="center"/>
          </w:tcPr>
          <w:p w14:paraId="63EE0897" w14:textId="27D4A149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9</w:t>
            </w:r>
          </w:p>
        </w:tc>
        <w:tc>
          <w:tcPr>
            <w:tcW w:w="1134" w:type="dxa"/>
            <w:shd w:val="clear" w:color="auto" w:fill="F2F2F2" w:themeFill="background1" w:themeFillShade="F2"/>
            <w:vAlign w:val="center"/>
          </w:tcPr>
          <w:p w14:paraId="3DCC713B" w14:textId="5674152B" w:rsidR="00024F07" w:rsidRPr="00E12BFB" w:rsidRDefault="00024F07" w:rsidP="00FD63FD">
            <w:pPr>
              <w:pStyle w:val="VCAAtablecondensedcorrectanswer"/>
              <w:rPr>
                <w:highlight w:val="lightGray"/>
              </w:rPr>
            </w:pPr>
            <w:r w:rsidRPr="00FD63FD">
              <w:t>78</w:t>
            </w:r>
          </w:p>
        </w:tc>
        <w:tc>
          <w:tcPr>
            <w:tcW w:w="1134" w:type="dxa"/>
            <w:vAlign w:val="center"/>
          </w:tcPr>
          <w:p w14:paraId="6720BF3F" w14:textId="0E6C7698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3</w:t>
            </w:r>
          </w:p>
        </w:tc>
        <w:tc>
          <w:tcPr>
            <w:tcW w:w="1134" w:type="dxa"/>
            <w:vAlign w:val="center"/>
          </w:tcPr>
          <w:p w14:paraId="6E55B36B" w14:textId="2BB2733C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1</w:t>
            </w:r>
          </w:p>
        </w:tc>
      </w:tr>
      <w:tr w:rsidR="00024F07" w:rsidRPr="0039356B" w14:paraId="39E6DB93" w14:textId="77777777" w:rsidTr="00024F07">
        <w:tc>
          <w:tcPr>
            <w:tcW w:w="1413" w:type="dxa"/>
            <w:vAlign w:val="center"/>
          </w:tcPr>
          <w:p w14:paraId="39E9AF58" w14:textId="1C1DD2D8" w:rsidR="00024F07" w:rsidRPr="00FD63FD" w:rsidRDefault="00024F07" w:rsidP="00E12BFB">
            <w:pPr>
              <w:pStyle w:val="VCAAtablecondensed"/>
              <w:rPr>
                <w:rStyle w:val="VCAAbold"/>
              </w:rPr>
            </w:pPr>
            <w:r w:rsidRPr="00FD63FD">
              <w:rPr>
                <w:rStyle w:val="VCAAbold"/>
                <w:color w:val="auto"/>
              </w:rPr>
              <w:t>19</w:t>
            </w:r>
          </w:p>
        </w:tc>
        <w:tc>
          <w:tcPr>
            <w:tcW w:w="1134" w:type="dxa"/>
          </w:tcPr>
          <w:p w14:paraId="69FF3002" w14:textId="227D9B4D" w:rsidR="00024F07" w:rsidRPr="00FD63FD" w:rsidRDefault="00024F07">
            <w:pPr>
              <w:pStyle w:val="VCAAtablecondensed"/>
            </w:pPr>
            <w:r w:rsidRPr="00FD63FD">
              <w:rPr>
                <w:color w:val="auto"/>
              </w:rPr>
              <w:t>A</w:t>
            </w:r>
          </w:p>
        </w:tc>
        <w:tc>
          <w:tcPr>
            <w:tcW w:w="1134" w:type="dxa"/>
            <w:shd w:val="clear" w:color="auto" w:fill="F2F2F2" w:themeFill="background1" w:themeFillShade="F2"/>
            <w:vAlign w:val="center"/>
          </w:tcPr>
          <w:p w14:paraId="54F8A679" w14:textId="649CAF55" w:rsidR="00024F07" w:rsidRPr="00E12BFB" w:rsidRDefault="00024F07" w:rsidP="00FD63FD">
            <w:pPr>
              <w:pStyle w:val="VCAAtablecondensedcorrectanswer"/>
            </w:pPr>
            <w:r w:rsidRPr="00FD63FD">
              <w:t>47</w:t>
            </w:r>
          </w:p>
        </w:tc>
        <w:tc>
          <w:tcPr>
            <w:tcW w:w="1134" w:type="dxa"/>
            <w:vAlign w:val="center"/>
          </w:tcPr>
          <w:p w14:paraId="62175230" w14:textId="48F76FB2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15</w:t>
            </w:r>
          </w:p>
        </w:tc>
        <w:tc>
          <w:tcPr>
            <w:tcW w:w="1134" w:type="dxa"/>
            <w:vAlign w:val="center"/>
          </w:tcPr>
          <w:p w14:paraId="33B8DA4C" w14:textId="1E59BE62" w:rsidR="00024F07" w:rsidRPr="00E12BFB" w:rsidRDefault="00024F07">
            <w:pPr>
              <w:pStyle w:val="VCAAtablecondensed"/>
              <w:rPr>
                <w:highlight w:val="lightGray"/>
              </w:rPr>
            </w:pPr>
            <w:r w:rsidRPr="00FD63FD">
              <w:rPr>
                <w:color w:val="auto"/>
              </w:rPr>
              <w:t>12</w:t>
            </w:r>
          </w:p>
        </w:tc>
        <w:tc>
          <w:tcPr>
            <w:tcW w:w="1134" w:type="dxa"/>
            <w:vAlign w:val="center"/>
          </w:tcPr>
          <w:p w14:paraId="559B6DCD" w14:textId="5E765EA8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14</w:t>
            </w:r>
          </w:p>
        </w:tc>
        <w:tc>
          <w:tcPr>
            <w:tcW w:w="1134" w:type="dxa"/>
            <w:vAlign w:val="center"/>
          </w:tcPr>
          <w:p w14:paraId="46D0234B" w14:textId="50FE0D3B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10</w:t>
            </w:r>
          </w:p>
        </w:tc>
      </w:tr>
      <w:tr w:rsidR="00024F07" w:rsidRPr="0039356B" w14:paraId="353D606E" w14:textId="77777777" w:rsidTr="00024F07">
        <w:tc>
          <w:tcPr>
            <w:tcW w:w="1413" w:type="dxa"/>
            <w:vAlign w:val="center"/>
          </w:tcPr>
          <w:p w14:paraId="19C3DF43" w14:textId="20E35341" w:rsidR="00024F07" w:rsidRPr="00FD63FD" w:rsidRDefault="00024F07" w:rsidP="00E12BFB">
            <w:pPr>
              <w:pStyle w:val="VCAAtablecondensed"/>
              <w:rPr>
                <w:rStyle w:val="VCAAbold"/>
              </w:rPr>
            </w:pPr>
            <w:r w:rsidRPr="00FD63FD">
              <w:rPr>
                <w:rStyle w:val="VCAAbold"/>
                <w:color w:val="auto"/>
              </w:rPr>
              <w:t>20</w:t>
            </w:r>
          </w:p>
        </w:tc>
        <w:tc>
          <w:tcPr>
            <w:tcW w:w="1134" w:type="dxa"/>
          </w:tcPr>
          <w:p w14:paraId="585BE528" w14:textId="47BBAD0B" w:rsidR="00024F07" w:rsidRPr="00FD63FD" w:rsidRDefault="00024F07">
            <w:pPr>
              <w:pStyle w:val="VCAAtablecondensed"/>
            </w:pPr>
            <w:r w:rsidRPr="00FD63FD">
              <w:rPr>
                <w:color w:val="auto"/>
              </w:rPr>
              <w:t>A</w:t>
            </w:r>
          </w:p>
        </w:tc>
        <w:tc>
          <w:tcPr>
            <w:tcW w:w="1134" w:type="dxa"/>
            <w:shd w:val="clear" w:color="auto" w:fill="F2F2F2" w:themeFill="background1" w:themeFillShade="F2"/>
            <w:vAlign w:val="center"/>
          </w:tcPr>
          <w:p w14:paraId="0A58D427" w14:textId="7DE1BEA6" w:rsidR="00024F07" w:rsidRPr="00E12BFB" w:rsidRDefault="00024F07" w:rsidP="00FD63FD">
            <w:pPr>
              <w:pStyle w:val="VCAAtablecondensedcorrectanswer"/>
            </w:pPr>
            <w:r w:rsidRPr="00FD63FD">
              <w:t>65</w:t>
            </w:r>
          </w:p>
        </w:tc>
        <w:tc>
          <w:tcPr>
            <w:tcW w:w="1134" w:type="dxa"/>
            <w:vAlign w:val="center"/>
          </w:tcPr>
          <w:p w14:paraId="0CCF823C" w14:textId="7FEDB46B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6</w:t>
            </w:r>
          </w:p>
        </w:tc>
        <w:tc>
          <w:tcPr>
            <w:tcW w:w="1134" w:type="dxa"/>
            <w:vAlign w:val="center"/>
          </w:tcPr>
          <w:p w14:paraId="0FC3F5C4" w14:textId="01CE28C1" w:rsidR="00024F07" w:rsidRPr="00E12BFB" w:rsidRDefault="00024F07">
            <w:pPr>
              <w:pStyle w:val="VCAAtablecondensed"/>
              <w:rPr>
                <w:highlight w:val="lightGray"/>
              </w:rPr>
            </w:pPr>
            <w:r w:rsidRPr="00FD63FD">
              <w:rPr>
                <w:color w:val="auto"/>
              </w:rPr>
              <w:t>8</w:t>
            </w:r>
          </w:p>
        </w:tc>
        <w:tc>
          <w:tcPr>
            <w:tcW w:w="1134" w:type="dxa"/>
            <w:vAlign w:val="center"/>
          </w:tcPr>
          <w:p w14:paraId="6BB81BFE" w14:textId="1C41C90B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15</w:t>
            </w:r>
          </w:p>
        </w:tc>
        <w:tc>
          <w:tcPr>
            <w:tcW w:w="1134" w:type="dxa"/>
            <w:vAlign w:val="center"/>
          </w:tcPr>
          <w:p w14:paraId="1116DD88" w14:textId="49718FCD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5</w:t>
            </w:r>
          </w:p>
        </w:tc>
      </w:tr>
      <w:tr w:rsidR="00024F07" w:rsidRPr="0039356B" w14:paraId="4D397B97" w14:textId="77777777" w:rsidTr="00024F07">
        <w:tc>
          <w:tcPr>
            <w:tcW w:w="1413" w:type="dxa"/>
            <w:vAlign w:val="center"/>
          </w:tcPr>
          <w:p w14:paraId="43069655" w14:textId="5C69BC62" w:rsidR="00024F07" w:rsidRPr="00FD63FD" w:rsidRDefault="00024F07" w:rsidP="00E12BFB">
            <w:pPr>
              <w:pStyle w:val="VCAAtablecondensed"/>
              <w:rPr>
                <w:rStyle w:val="VCAAbold"/>
              </w:rPr>
            </w:pPr>
            <w:r w:rsidRPr="00FD63FD">
              <w:rPr>
                <w:rStyle w:val="VCAAbold"/>
                <w:color w:val="auto"/>
              </w:rPr>
              <w:t>21</w:t>
            </w:r>
          </w:p>
        </w:tc>
        <w:tc>
          <w:tcPr>
            <w:tcW w:w="1134" w:type="dxa"/>
          </w:tcPr>
          <w:p w14:paraId="5337F0C8" w14:textId="05EA5132" w:rsidR="00024F07" w:rsidRPr="00FD63FD" w:rsidRDefault="00024F07">
            <w:pPr>
              <w:pStyle w:val="VCAAtablecondensed"/>
            </w:pPr>
            <w:r w:rsidRPr="00FD63FD">
              <w:rPr>
                <w:color w:val="auto"/>
              </w:rPr>
              <w:t>D</w:t>
            </w:r>
          </w:p>
        </w:tc>
        <w:tc>
          <w:tcPr>
            <w:tcW w:w="1134" w:type="dxa"/>
            <w:vAlign w:val="center"/>
          </w:tcPr>
          <w:p w14:paraId="6EC204D5" w14:textId="58731D4D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3</w:t>
            </w:r>
          </w:p>
        </w:tc>
        <w:tc>
          <w:tcPr>
            <w:tcW w:w="1134" w:type="dxa"/>
            <w:vAlign w:val="center"/>
          </w:tcPr>
          <w:p w14:paraId="244043EF" w14:textId="1DB023EB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14</w:t>
            </w:r>
          </w:p>
        </w:tc>
        <w:tc>
          <w:tcPr>
            <w:tcW w:w="1134" w:type="dxa"/>
            <w:vAlign w:val="center"/>
          </w:tcPr>
          <w:p w14:paraId="507AF8AC" w14:textId="0DD89A7E" w:rsidR="00024F07" w:rsidRPr="00E12BFB" w:rsidRDefault="00024F07">
            <w:pPr>
              <w:pStyle w:val="VCAAtablecondensed"/>
              <w:rPr>
                <w:highlight w:val="lightGray"/>
              </w:rPr>
            </w:pPr>
            <w:r w:rsidRPr="00FD63FD">
              <w:rPr>
                <w:color w:val="auto"/>
              </w:rPr>
              <w:t>45</w:t>
            </w:r>
          </w:p>
        </w:tc>
        <w:tc>
          <w:tcPr>
            <w:tcW w:w="1134" w:type="dxa"/>
            <w:shd w:val="clear" w:color="auto" w:fill="F2F2F2" w:themeFill="background1" w:themeFillShade="F2"/>
            <w:vAlign w:val="center"/>
          </w:tcPr>
          <w:p w14:paraId="18A2B7F4" w14:textId="533A01E3" w:rsidR="00024F07" w:rsidRPr="00E12BFB" w:rsidRDefault="00024F07" w:rsidP="00FD63FD">
            <w:pPr>
              <w:pStyle w:val="VCAAtablecondensedcorrectanswer"/>
            </w:pPr>
            <w:r w:rsidRPr="00FD63FD">
              <w:t>33</w:t>
            </w:r>
          </w:p>
        </w:tc>
        <w:tc>
          <w:tcPr>
            <w:tcW w:w="1134" w:type="dxa"/>
            <w:vAlign w:val="center"/>
          </w:tcPr>
          <w:p w14:paraId="3577BA79" w14:textId="5DBF09F3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4</w:t>
            </w:r>
          </w:p>
        </w:tc>
      </w:tr>
      <w:tr w:rsidR="00024F07" w:rsidRPr="0039356B" w14:paraId="65041961" w14:textId="77777777" w:rsidTr="00024F07">
        <w:tc>
          <w:tcPr>
            <w:tcW w:w="1413" w:type="dxa"/>
            <w:vAlign w:val="center"/>
          </w:tcPr>
          <w:p w14:paraId="421931AC" w14:textId="31185BBF" w:rsidR="00024F07" w:rsidRPr="00FD63FD" w:rsidRDefault="00024F07" w:rsidP="00E12BFB">
            <w:pPr>
              <w:pStyle w:val="VCAAtablecondensed"/>
              <w:rPr>
                <w:rStyle w:val="VCAAbold"/>
              </w:rPr>
            </w:pPr>
            <w:r w:rsidRPr="00FD63FD">
              <w:rPr>
                <w:rStyle w:val="VCAAbold"/>
                <w:color w:val="auto"/>
              </w:rPr>
              <w:t>22</w:t>
            </w:r>
          </w:p>
        </w:tc>
        <w:tc>
          <w:tcPr>
            <w:tcW w:w="1134" w:type="dxa"/>
          </w:tcPr>
          <w:p w14:paraId="0A56F865" w14:textId="0939A89C" w:rsidR="00024F07" w:rsidRPr="00FD63FD" w:rsidRDefault="00024F07">
            <w:pPr>
              <w:pStyle w:val="VCAAtablecondensed"/>
            </w:pPr>
            <w:r w:rsidRPr="00FD63FD">
              <w:rPr>
                <w:color w:val="auto"/>
              </w:rPr>
              <w:t>C</w:t>
            </w:r>
          </w:p>
        </w:tc>
        <w:tc>
          <w:tcPr>
            <w:tcW w:w="1134" w:type="dxa"/>
            <w:vAlign w:val="center"/>
          </w:tcPr>
          <w:p w14:paraId="5B936348" w14:textId="241D1262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4</w:t>
            </w:r>
          </w:p>
        </w:tc>
        <w:tc>
          <w:tcPr>
            <w:tcW w:w="1134" w:type="dxa"/>
            <w:vAlign w:val="center"/>
          </w:tcPr>
          <w:p w14:paraId="4054AC27" w14:textId="092211F7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4</w:t>
            </w:r>
          </w:p>
        </w:tc>
        <w:tc>
          <w:tcPr>
            <w:tcW w:w="1134" w:type="dxa"/>
            <w:shd w:val="clear" w:color="auto" w:fill="F2F2F2" w:themeFill="background1" w:themeFillShade="F2"/>
            <w:vAlign w:val="center"/>
          </w:tcPr>
          <w:p w14:paraId="0B5D3CB2" w14:textId="5E331B94" w:rsidR="00024F07" w:rsidRPr="00E12BFB" w:rsidRDefault="00024F07" w:rsidP="00FD63FD">
            <w:pPr>
              <w:pStyle w:val="VCAAtablecondensedcorrectanswer"/>
              <w:rPr>
                <w:highlight w:val="lightGray"/>
              </w:rPr>
            </w:pPr>
            <w:r w:rsidRPr="00FD63FD">
              <w:t>58</w:t>
            </w:r>
          </w:p>
        </w:tc>
        <w:tc>
          <w:tcPr>
            <w:tcW w:w="1134" w:type="dxa"/>
            <w:vAlign w:val="center"/>
          </w:tcPr>
          <w:p w14:paraId="12EE3B0E" w14:textId="04E79115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11</w:t>
            </w:r>
          </w:p>
        </w:tc>
        <w:tc>
          <w:tcPr>
            <w:tcW w:w="1134" w:type="dxa"/>
            <w:vAlign w:val="center"/>
          </w:tcPr>
          <w:p w14:paraId="585C3903" w14:textId="474E5DD8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23</w:t>
            </w:r>
          </w:p>
        </w:tc>
      </w:tr>
      <w:tr w:rsidR="00024F07" w:rsidRPr="0039356B" w14:paraId="3506C560" w14:textId="77777777" w:rsidTr="00024F07">
        <w:tc>
          <w:tcPr>
            <w:tcW w:w="1413" w:type="dxa"/>
            <w:vAlign w:val="center"/>
          </w:tcPr>
          <w:p w14:paraId="3B0734DC" w14:textId="5F9C3CAE" w:rsidR="00024F07" w:rsidRPr="00FD63FD" w:rsidRDefault="00024F07" w:rsidP="00E12BFB">
            <w:pPr>
              <w:pStyle w:val="VCAAtablecondensed"/>
              <w:rPr>
                <w:rStyle w:val="VCAAbold"/>
              </w:rPr>
            </w:pPr>
            <w:r w:rsidRPr="00FD63FD">
              <w:rPr>
                <w:rStyle w:val="VCAAbold"/>
                <w:color w:val="auto"/>
              </w:rPr>
              <w:t>23</w:t>
            </w:r>
          </w:p>
        </w:tc>
        <w:tc>
          <w:tcPr>
            <w:tcW w:w="1134" w:type="dxa"/>
          </w:tcPr>
          <w:p w14:paraId="7290EB10" w14:textId="300F1FC6" w:rsidR="00024F07" w:rsidRPr="00FD63FD" w:rsidRDefault="00024F07">
            <w:pPr>
              <w:pStyle w:val="VCAAtablecondensed"/>
            </w:pPr>
            <w:r w:rsidRPr="00FD63FD">
              <w:rPr>
                <w:color w:val="auto"/>
              </w:rPr>
              <w:t>D</w:t>
            </w:r>
          </w:p>
        </w:tc>
        <w:tc>
          <w:tcPr>
            <w:tcW w:w="1134" w:type="dxa"/>
            <w:vAlign w:val="center"/>
          </w:tcPr>
          <w:p w14:paraId="1E83C1E7" w14:textId="4583F669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8</w:t>
            </w:r>
          </w:p>
        </w:tc>
        <w:tc>
          <w:tcPr>
            <w:tcW w:w="1134" w:type="dxa"/>
            <w:vAlign w:val="center"/>
          </w:tcPr>
          <w:p w14:paraId="3FB27690" w14:textId="4685D35C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15</w:t>
            </w:r>
          </w:p>
        </w:tc>
        <w:tc>
          <w:tcPr>
            <w:tcW w:w="1134" w:type="dxa"/>
            <w:vAlign w:val="center"/>
          </w:tcPr>
          <w:p w14:paraId="3C7B3C44" w14:textId="034B016F" w:rsidR="00024F07" w:rsidRPr="00E12BFB" w:rsidRDefault="00024F07">
            <w:pPr>
              <w:pStyle w:val="VCAAtablecondensed"/>
              <w:rPr>
                <w:highlight w:val="lightGray"/>
              </w:rPr>
            </w:pPr>
            <w:r w:rsidRPr="00FD63FD">
              <w:rPr>
                <w:color w:val="auto"/>
              </w:rPr>
              <w:t>10</w:t>
            </w:r>
          </w:p>
        </w:tc>
        <w:tc>
          <w:tcPr>
            <w:tcW w:w="1134" w:type="dxa"/>
            <w:shd w:val="clear" w:color="auto" w:fill="F2F2F2" w:themeFill="background1" w:themeFillShade="F2"/>
            <w:vAlign w:val="center"/>
          </w:tcPr>
          <w:p w14:paraId="5EC3E141" w14:textId="057F43BA" w:rsidR="00024F07" w:rsidRPr="00E12BFB" w:rsidRDefault="00024F07" w:rsidP="00FD63FD">
            <w:pPr>
              <w:pStyle w:val="VCAAtablecondensedcorrectanswer"/>
            </w:pPr>
            <w:r w:rsidRPr="00FD63FD">
              <w:t>49</w:t>
            </w:r>
          </w:p>
        </w:tc>
        <w:tc>
          <w:tcPr>
            <w:tcW w:w="1134" w:type="dxa"/>
            <w:vAlign w:val="center"/>
          </w:tcPr>
          <w:p w14:paraId="1BA571AD" w14:textId="40B023A7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18</w:t>
            </w:r>
          </w:p>
        </w:tc>
      </w:tr>
      <w:tr w:rsidR="00024F07" w:rsidRPr="0039356B" w14:paraId="2D550F40" w14:textId="77777777" w:rsidTr="00024F07">
        <w:tc>
          <w:tcPr>
            <w:tcW w:w="1413" w:type="dxa"/>
            <w:vAlign w:val="center"/>
          </w:tcPr>
          <w:p w14:paraId="5620D688" w14:textId="012E1EC1" w:rsidR="00024F07" w:rsidRPr="00FD63FD" w:rsidRDefault="00024F07" w:rsidP="00E12BFB">
            <w:pPr>
              <w:pStyle w:val="VCAAtablecondensed"/>
              <w:rPr>
                <w:rStyle w:val="VCAAbold"/>
              </w:rPr>
            </w:pPr>
            <w:r w:rsidRPr="00FD63FD">
              <w:rPr>
                <w:rStyle w:val="VCAAbold"/>
                <w:color w:val="auto"/>
              </w:rPr>
              <w:t>24</w:t>
            </w:r>
          </w:p>
        </w:tc>
        <w:tc>
          <w:tcPr>
            <w:tcW w:w="1134" w:type="dxa"/>
          </w:tcPr>
          <w:p w14:paraId="000DF0D3" w14:textId="4F42B2BD" w:rsidR="00024F07" w:rsidRPr="00FD63FD" w:rsidRDefault="00024F07">
            <w:pPr>
              <w:pStyle w:val="VCAAtablecondensed"/>
            </w:pPr>
            <w:r w:rsidRPr="00FD63FD">
              <w:rPr>
                <w:color w:val="auto"/>
              </w:rPr>
              <w:t>B</w:t>
            </w:r>
          </w:p>
        </w:tc>
        <w:tc>
          <w:tcPr>
            <w:tcW w:w="1134" w:type="dxa"/>
            <w:vAlign w:val="center"/>
          </w:tcPr>
          <w:p w14:paraId="44D2F2BA" w14:textId="3C96CB9C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7</w:t>
            </w:r>
          </w:p>
        </w:tc>
        <w:tc>
          <w:tcPr>
            <w:tcW w:w="1134" w:type="dxa"/>
            <w:shd w:val="clear" w:color="auto" w:fill="F2F2F2" w:themeFill="background1" w:themeFillShade="F2"/>
            <w:vAlign w:val="center"/>
          </w:tcPr>
          <w:p w14:paraId="6BB6A2CF" w14:textId="2657C124" w:rsidR="00024F07" w:rsidRPr="00E12BFB" w:rsidRDefault="00024F07" w:rsidP="00FD63FD">
            <w:pPr>
              <w:pStyle w:val="VCAAtablecondensedcorrectanswer"/>
            </w:pPr>
            <w:r w:rsidRPr="00FD63FD">
              <w:t>32</w:t>
            </w:r>
          </w:p>
        </w:tc>
        <w:tc>
          <w:tcPr>
            <w:tcW w:w="1134" w:type="dxa"/>
            <w:vAlign w:val="center"/>
          </w:tcPr>
          <w:p w14:paraId="5890C5DA" w14:textId="074BB05C" w:rsidR="00024F07" w:rsidRPr="00E12BFB" w:rsidRDefault="00024F07">
            <w:pPr>
              <w:pStyle w:val="VCAAtablecondensed"/>
              <w:rPr>
                <w:highlight w:val="lightGray"/>
              </w:rPr>
            </w:pPr>
            <w:r w:rsidRPr="00FD63FD">
              <w:rPr>
                <w:color w:val="auto"/>
              </w:rPr>
              <w:t>31</w:t>
            </w:r>
          </w:p>
        </w:tc>
        <w:tc>
          <w:tcPr>
            <w:tcW w:w="1134" w:type="dxa"/>
            <w:vAlign w:val="center"/>
          </w:tcPr>
          <w:p w14:paraId="45031057" w14:textId="4EA1B912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16</w:t>
            </w:r>
          </w:p>
        </w:tc>
        <w:tc>
          <w:tcPr>
            <w:tcW w:w="1134" w:type="dxa"/>
            <w:vAlign w:val="center"/>
          </w:tcPr>
          <w:p w14:paraId="2196B2C6" w14:textId="67777F26" w:rsidR="00024F07" w:rsidRPr="00E12BFB" w:rsidRDefault="00024F07">
            <w:pPr>
              <w:pStyle w:val="VCAAtablecondensed"/>
            </w:pPr>
            <w:r w:rsidRPr="00FD63FD">
              <w:rPr>
                <w:color w:val="auto"/>
              </w:rPr>
              <w:t>13</w:t>
            </w:r>
          </w:p>
        </w:tc>
      </w:tr>
    </w:tbl>
    <w:p w14:paraId="6B0BF201" w14:textId="3D9F6C41" w:rsidR="000E229F" w:rsidRPr="001E7E2A" w:rsidRDefault="000E229F" w:rsidP="00145C70">
      <w:pPr>
        <w:pStyle w:val="VCAAHeading3"/>
        <w:rPr>
          <w:lang w:val="en-AU"/>
        </w:rPr>
      </w:pPr>
      <w:r w:rsidRPr="001E7E2A">
        <w:rPr>
          <w:lang w:val="en-AU"/>
        </w:rPr>
        <w:t xml:space="preserve">Data </w:t>
      </w:r>
      <w:r w:rsidRPr="00145C70">
        <w:t>analysis</w:t>
      </w:r>
    </w:p>
    <w:p w14:paraId="444FF837" w14:textId="1E4F8694" w:rsidR="000E229F" w:rsidRPr="0022267C" w:rsidRDefault="000E229F" w:rsidP="00024F07">
      <w:pPr>
        <w:pStyle w:val="VCAAbody"/>
        <w:rPr>
          <w:lang w:val="en-AU"/>
        </w:rPr>
      </w:pPr>
      <w:r w:rsidRPr="0022267C">
        <w:rPr>
          <w:lang w:val="en-AU"/>
        </w:rPr>
        <w:t xml:space="preserve">Students generally answered the questions in </w:t>
      </w:r>
      <w:r w:rsidR="00B36820" w:rsidRPr="00024F07">
        <w:t>the</w:t>
      </w:r>
      <w:r w:rsidR="00B36820" w:rsidRPr="0022267C">
        <w:rPr>
          <w:lang w:val="en-AU"/>
        </w:rPr>
        <w:t xml:space="preserve"> Data</w:t>
      </w:r>
      <w:r w:rsidRPr="0022267C">
        <w:rPr>
          <w:lang w:val="en-AU"/>
        </w:rPr>
        <w:t xml:space="preserve"> section very well</w:t>
      </w:r>
      <w:r w:rsidR="0022267C" w:rsidRPr="0022267C">
        <w:rPr>
          <w:lang w:val="en-AU"/>
        </w:rPr>
        <w:t>.</w:t>
      </w:r>
    </w:p>
    <w:p w14:paraId="78FCCDD4" w14:textId="09C98295" w:rsidR="000E229F" w:rsidRDefault="000E229F" w:rsidP="00145C70">
      <w:pPr>
        <w:pStyle w:val="VCAAHeading4"/>
        <w:rPr>
          <w:lang w:val="en-AU"/>
        </w:rPr>
      </w:pPr>
      <w:bookmarkStart w:id="1" w:name="Question_2"/>
      <w:bookmarkEnd w:id="1"/>
      <w:r w:rsidRPr="00145C70">
        <w:t>Question</w:t>
      </w:r>
      <w:r w:rsidRPr="001E7E2A">
        <w:rPr>
          <w:lang w:val="en-AU"/>
        </w:rPr>
        <w:t xml:space="preserve"> </w:t>
      </w:r>
      <w:r w:rsidR="005237B8">
        <w:rPr>
          <w:lang w:val="en-AU"/>
        </w:rPr>
        <w:t>1</w:t>
      </w:r>
    </w:p>
    <w:p w14:paraId="30CBC306" w14:textId="31663741" w:rsidR="0039356B" w:rsidRPr="00FD63FD" w:rsidRDefault="006E36C0" w:rsidP="00FD63FD">
      <w:pPr>
        <w:pStyle w:val="VCAAbody"/>
      </w:pPr>
      <w:r w:rsidRPr="00FD63FD">
        <w:rPr>
          <w:noProof/>
        </w:rPr>
        <w:drawing>
          <wp:anchor distT="0" distB="0" distL="114300" distR="114300" simplePos="0" relativeHeight="251658240" behindDoc="1" locked="0" layoutInCell="1" allowOverlap="1" wp14:anchorId="2AD92555" wp14:editId="64D117E0">
            <wp:simplePos x="0" y="0"/>
            <wp:positionH relativeFrom="column">
              <wp:posOffset>3810</wp:posOffset>
            </wp:positionH>
            <wp:positionV relativeFrom="paragraph">
              <wp:posOffset>83820</wp:posOffset>
            </wp:positionV>
            <wp:extent cx="4059555" cy="2752090"/>
            <wp:effectExtent l="0" t="0" r="4445" b="3810"/>
            <wp:wrapTopAndBottom/>
            <wp:docPr id="17" name="Picture 17" descr="Chart, bar chart, hist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 descr="Chart, bar chart, histogram&#10;&#10;Description automatically generated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59555" cy="27520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12BFB">
        <w:t>The centre of this distribution is in the group 56</w:t>
      </w:r>
      <w:r w:rsidR="008406AE" w:rsidRPr="00E12BFB">
        <w:t>–</w:t>
      </w:r>
      <w:r w:rsidRPr="007E33D0">
        <w:t xml:space="preserve">57. Disregarding the possible outlier, we can see that the graph is more spread to the left of the centre than it is to the right. That is, the </w:t>
      </w:r>
      <w:r w:rsidRPr="00FD63FD">
        <w:t xml:space="preserve">lower tail is longer than the </w:t>
      </w:r>
      <w:r w:rsidRPr="00FD63FD">
        <w:lastRenderedPageBreak/>
        <w:t xml:space="preserve">upper tail. </w:t>
      </w:r>
      <w:r w:rsidRPr="00E12BFB">
        <w:t>Therefore, we say t</w:t>
      </w:r>
      <w:r w:rsidRPr="007E33D0">
        <w:t>hat the shape of the distribution is negatively skewed</w:t>
      </w:r>
      <w:r w:rsidR="007C691A">
        <w:t xml:space="preserve"> </w:t>
      </w:r>
      <w:r w:rsidR="007C691A" w:rsidRPr="00BB6086">
        <w:t>(skewed to the left)</w:t>
      </w:r>
      <w:r w:rsidRPr="00BB6086">
        <w:t>, with</w:t>
      </w:r>
      <w:r w:rsidRPr="007E33D0">
        <w:t xml:space="preserve"> a possible outlier.</w:t>
      </w:r>
    </w:p>
    <w:p w14:paraId="3F39BEB5" w14:textId="25560A4F" w:rsidR="005237B8" w:rsidRPr="00FD63FD" w:rsidRDefault="005237B8" w:rsidP="00FD63FD">
      <w:pPr>
        <w:pStyle w:val="VCAAHeading4"/>
      </w:pPr>
      <w:r w:rsidRPr="00FD63FD">
        <w:t>Question 14</w:t>
      </w:r>
    </w:p>
    <w:p w14:paraId="4DC579A2" w14:textId="7C9626F2" w:rsidR="00C86FFD" w:rsidRPr="00FD63FD" w:rsidRDefault="00005B30" w:rsidP="00E12BFB">
      <w:pPr>
        <w:pStyle w:val="VCAAbody"/>
      </w:pPr>
      <w:r w:rsidRPr="00FD63FD">
        <w:t xml:space="preserve">This question required the calculation of the coefficient of determination, </w:t>
      </w:r>
      <w:r w:rsidRPr="00FD63FD">
        <w:rPr>
          <w:rStyle w:val="VCAAitalics"/>
        </w:rPr>
        <w:t>r</w:t>
      </w:r>
      <w:r w:rsidRPr="00FD63FD">
        <w:rPr>
          <w:rStyle w:val="VCAAsuperscript"/>
        </w:rPr>
        <w:t>2</w:t>
      </w:r>
      <w:r w:rsidRPr="00FD63FD">
        <w:t>.</w:t>
      </w:r>
    </w:p>
    <w:p w14:paraId="27610DFF" w14:textId="7567F51C" w:rsidR="00005B30" w:rsidRPr="00FD63FD" w:rsidRDefault="00005B30">
      <w:pPr>
        <w:pStyle w:val="VCAAbody"/>
      </w:pPr>
      <w:r w:rsidRPr="00FD63FD">
        <w:t xml:space="preserve">Given </w:t>
      </w:r>
      <w:r w:rsidRPr="00FD63FD">
        <w:tab/>
      </w:r>
      <w:r w:rsidRPr="00FD63FD">
        <w:rPr>
          <w:rStyle w:val="VCAAitalics"/>
        </w:rPr>
        <w:t>r</w:t>
      </w:r>
      <w:r w:rsidRPr="00FD63FD">
        <w:t xml:space="preserve"> = 0.963</w:t>
      </w:r>
    </w:p>
    <w:p w14:paraId="5C1A606C" w14:textId="5A62A043" w:rsidR="00005B30" w:rsidRPr="00FD63FD" w:rsidRDefault="007C2EA3">
      <w:pPr>
        <w:pStyle w:val="VCAAbody"/>
      </w:pPr>
      <w:r>
        <w:tab/>
      </w:r>
      <w:r w:rsidR="00005B30" w:rsidRPr="00FD63FD">
        <w:tab/>
      </w:r>
      <w:r w:rsidR="00005B30" w:rsidRPr="00FD63FD">
        <w:rPr>
          <w:rStyle w:val="VCAAitalics"/>
        </w:rPr>
        <w:t>r</w:t>
      </w:r>
      <w:r w:rsidR="00005B30" w:rsidRPr="00FD63FD">
        <w:rPr>
          <w:rStyle w:val="VCAAsuperscript"/>
        </w:rPr>
        <w:t>2</w:t>
      </w:r>
      <w:r w:rsidR="00005B30" w:rsidRPr="00FD63FD">
        <w:t xml:space="preserve"> = 0.9273… or 92.7%</w:t>
      </w:r>
    </w:p>
    <w:p w14:paraId="1A0ABBEF" w14:textId="2DDC1126" w:rsidR="0039356B" w:rsidRPr="00E12BFB" w:rsidRDefault="00005B30">
      <w:pPr>
        <w:pStyle w:val="VCAAbody"/>
      </w:pPr>
      <w:r w:rsidRPr="00FD63FD">
        <w:t xml:space="preserve">The percentage of variation </w:t>
      </w:r>
      <w:r w:rsidRPr="00FD63FD">
        <w:rPr>
          <w:rStyle w:val="VCAAbold"/>
        </w:rPr>
        <w:t>not</w:t>
      </w:r>
      <w:r w:rsidRPr="00FD63FD">
        <w:t xml:space="preserve"> explained is 100% - 92.7</w:t>
      </w:r>
      <w:r w:rsidR="007A7EE1">
        <w:t>36…</w:t>
      </w:r>
      <w:r w:rsidRPr="00FD63FD">
        <w:t>% = 7.26</w:t>
      </w:r>
      <w:r w:rsidR="007A7EE1">
        <w:t>3…</w:t>
      </w:r>
      <w:r w:rsidRPr="00FD63FD">
        <w:t>%. The closest is 7.3%.</w:t>
      </w:r>
    </w:p>
    <w:p w14:paraId="01B72ABA" w14:textId="68EB6DF6" w:rsidR="005237B8" w:rsidRPr="00FD63FD" w:rsidRDefault="005237B8" w:rsidP="00FD63FD">
      <w:pPr>
        <w:pStyle w:val="VCAAHeading4"/>
      </w:pPr>
      <w:r w:rsidRPr="00FD63FD">
        <w:t>Question 16</w:t>
      </w:r>
    </w:p>
    <w:p w14:paraId="799C7165" w14:textId="593F2A9B" w:rsidR="005237B8" w:rsidRPr="00FD63FD" w:rsidRDefault="00005B30" w:rsidP="00E12BFB">
      <w:pPr>
        <w:pStyle w:val="VCAAbody"/>
      </w:pPr>
      <w:r w:rsidRPr="00FD63FD">
        <w:t>To correct for seasonality the actual value must be divided by the seasonal index.</w:t>
      </w:r>
    </w:p>
    <w:p w14:paraId="67525C84" w14:textId="1763DB8C" w:rsidR="00005B30" w:rsidRDefault="00005B30" w:rsidP="00EA595E">
      <w:pPr>
        <w:pStyle w:val="VCAAbody"/>
      </w:pPr>
      <w:r w:rsidRPr="00FD63FD">
        <w:t xml:space="preserve">Dividing by 1.25 is </w:t>
      </w:r>
      <w:r w:rsidR="00C57547" w:rsidRPr="00FD63FD">
        <w:t>equivalent to</w:t>
      </w:r>
      <w:r w:rsidRPr="00FD63FD">
        <w:t xml:space="preserve"> reducing by 20%.</w:t>
      </w:r>
    </w:p>
    <w:p w14:paraId="650F56F9" w14:textId="00A76ECE" w:rsidR="00B45D95" w:rsidRPr="0022267C" w:rsidRDefault="007813C3" w:rsidP="00FD63FD">
      <w:pPr>
        <w:pStyle w:val="VCAAbody"/>
        <w:spacing w:line="480" w:lineRule="exact"/>
      </w:pPr>
      <w:r>
        <w:rPr>
          <w:szCs w:val="20"/>
          <w:lang w:val="en-AU" w:eastAsia="en-AU"/>
        </w:rPr>
        <w:t xml:space="preserve">From </w:t>
      </w:r>
      <w:r w:rsidRPr="00FD63FD">
        <w:rPr>
          <w:rStyle w:val="VCAAitalics"/>
        </w:rPr>
        <w:t>D</w:t>
      </w:r>
      <w:r>
        <w:rPr>
          <w:szCs w:val="20"/>
          <w:lang w:val="en-AU" w:eastAsia="en-AU"/>
        </w:rPr>
        <w:t xml:space="preserve"> = </w:t>
      </w:r>
      <w:r w:rsidR="00E13EBB" w:rsidRPr="00E13EBB">
        <w:rPr>
          <w:noProof/>
          <w:position w:val="-24"/>
          <w:szCs w:val="20"/>
          <w:lang w:val="en-AU" w:eastAsia="en-AU"/>
        </w:rPr>
        <w:object w:dxaOrig="1520" w:dyaOrig="660" w14:anchorId="6F9E0F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6.95pt;height:31.05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737464725" r:id="rId10"/>
        </w:object>
      </w:r>
      <w:r>
        <w:rPr>
          <w:szCs w:val="20"/>
          <w:lang w:val="en-AU" w:eastAsia="en-AU"/>
        </w:rPr>
        <w:t xml:space="preserve">, </w:t>
      </w:r>
      <w:r w:rsidRPr="00FD63FD">
        <w:t>as</w:t>
      </w:r>
      <w:r>
        <w:rPr>
          <w:szCs w:val="20"/>
          <w:lang w:val="en-AU" w:eastAsia="en-AU"/>
        </w:rPr>
        <w:t xml:space="preserve"> </w:t>
      </w:r>
      <w:r w:rsidR="00E13EBB" w:rsidRPr="00E13EBB">
        <w:rPr>
          <w:noProof/>
          <w:position w:val="-24"/>
          <w:szCs w:val="20"/>
          <w:lang w:val="en-AU" w:eastAsia="en-AU"/>
        </w:rPr>
        <w:object w:dxaOrig="980" w:dyaOrig="660" w14:anchorId="188C4612">
          <v:shape id="_x0000_i1026" type="#_x0000_t75" alt="" style="width:50.9pt;height:31.05pt;mso-width-percent:0;mso-height-percent:0;mso-width-percent:0;mso-height-percent:0" o:ole="">
            <v:imagedata r:id="rId11" o:title=""/>
          </v:shape>
          <o:OLEObject Type="Embed" ProgID="Equation.DSMT4" ShapeID="_x0000_i1026" DrawAspect="Content" ObjectID="_1737464726" r:id="rId12"/>
        </w:object>
      </w:r>
    </w:p>
    <w:p w14:paraId="2CB30A70" w14:textId="1B60B143" w:rsidR="00801178" w:rsidRPr="001E7E2A" w:rsidRDefault="00801178" w:rsidP="00145C70">
      <w:pPr>
        <w:pStyle w:val="VCAAHeading3"/>
        <w:rPr>
          <w:lang w:val="en-AU"/>
        </w:rPr>
      </w:pPr>
      <w:r w:rsidRPr="001E7E2A">
        <w:rPr>
          <w:lang w:val="en-AU"/>
        </w:rPr>
        <w:t xml:space="preserve">Recursion and </w:t>
      </w:r>
      <w:r w:rsidRPr="00145C70">
        <w:t>financial</w:t>
      </w:r>
      <w:r w:rsidRPr="001E7E2A">
        <w:rPr>
          <w:lang w:val="en-AU"/>
        </w:rPr>
        <w:t xml:space="preserve"> modelling</w:t>
      </w:r>
    </w:p>
    <w:p w14:paraId="603452D6" w14:textId="4B657D46" w:rsidR="00916EAA" w:rsidRDefault="007530DB" w:rsidP="00E12BFB">
      <w:pPr>
        <w:pStyle w:val="VCAAbody"/>
      </w:pPr>
      <w:r w:rsidRPr="00FD63FD">
        <w:t xml:space="preserve">Students did not score as highly on questions involving the use of </w:t>
      </w:r>
      <w:r w:rsidR="00FA0F16" w:rsidRPr="00FD63FD">
        <w:t xml:space="preserve">recurrence relations or </w:t>
      </w:r>
      <w:r w:rsidRPr="00FD63FD">
        <w:t>the finance solver (Questions 1</w:t>
      </w:r>
      <w:r w:rsidR="00FA0F16" w:rsidRPr="00FD63FD">
        <w:t>7, 1</w:t>
      </w:r>
      <w:r w:rsidRPr="00FD63FD">
        <w:t>9, 21, 23 and 24)</w:t>
      </w:r>
      <w:r w:rsidR="00FA0F16" w:rsidRPr="00FD63FD">
        <w:t>.</w:t>
      </w:r>
    </w:p>
    <w:p w14:paraId="675665F0" w14:textId="59B1C875" w:rsidR="00801178" w:rsidRPr="001E7E2A" w:rsidRDefault="00EF4114" w:rsidP="007F0590">
      <w:pPr>
        <w:pStyle w:val="VCAAHeading4"/>
        <w:rPr>
          <w:lang w:val="en-AU"/>
        </w:rPr>
      </w:pPr>
      <w:r w:rsidRPr="00145C70">
        <w:t>Question</w:t>
      </w:r>
      <w:r w:rsidRPr="001E7E2A">
        <w:rPr>
          <w:lang w:val="en-AU"/>
        </w:rPr>
        <w:t xml:space="preserve"> 1</w:t>
      </w:r>
      <w:r w:rsidR="005237B8">
        <w:rPr>
          <w:lang w:val="en-AU"/>
        </w:rPr>
        <w:t>7</w:t>
      </w:r>
    </w:p>
    <w:p w14:paraId="50B052A3" w14:textId="725A5244" w:rsidR="00005B30" w:rsidRPr="00FD63FD" w:rsidRDefault="00005B30" w:rsidP="00FD63FD">
      <w:pPr>
        <w:pStyle w:val="VCAAbody"/>
      </w:pPr>
      <w:r w:rsidRPr="00FD63FD">
        <w:t>Using the given recurrence relation</w:t>
      </w:r>
      <w:r w:rsidR="00C57547" w:rsidRPr="00FD63FD">
        <w:t>:</w:t>
      </w:r>
    </w:p>
    <w:p w14:paraId="51AE7B20" w14:textId="77777777" w:rsidR="006052EA" w:rsidRPr="00FD63FD" w:rsidRDefault="006052EA" w:rsidP="00FD63FD">
      <w:pPr>
        <w:pStyle w:val="VCAAbody"/>
        <w:rPr>
          <w:lang w:val="fr-FR"/>
        </w:rPr>
      </w:pPr>
      <w:r w:rsidRPr="00FD63FD">
        <w:rPr>
          <w:rStyle w:val="VCAAitalics"/>
          <w:lang w:val="fr-FR"/>
        </w:rPr>
        <w:t>R</w:t>
      </w:r>
      <w:r w:rsidRPr="00FD63FD">
        <w:rPr>
          <w:rStyle w:val="VCAAsubscript"/>
        </w:rPr>
        <w:t>0</w:t>
      </w:r>
      <w:r w:rsidRPr="00FD63FD">
        <w:rPr>
          <w:lang w:val="fr-FR"/>
        </w:rPr>
        <w:t xml:space="preserve"> = 2,</w:t>
      </w:r>
      <w:r w:rsidRPr="00FD63FD">
        <w:rPr>
          <w:lang w:val="fr-FR"/>
        </w:rPr>
        <w:tab/>
      </w:r>
      <w:r w:rsidRPr="00FD63FD">
        <w:rPr>
          <w:lang w:val="fr-FR"/>
        </w:rPr>
        <w:tab/>
      </w:r>
      <w:r w:rsidRPr="00FD63FD">
        <w:rPr>
          <w:rStyle w:val="VCAAitalics"/>
          <w:lang w:val="fr-FR"/>
        </w:rPr>
        <w:t>R</w:t>
      </w:r>
      <w:r w:rsidRPr="00FD63FD">
        <w:rPr>
          <w:rStyle w:val="VCAAsubscriptitalic"/>
        </w:rPr>
        <w:t>n</w:t>
      </w:r>
      <w:r w:rsidRPr="00FD63FD">
        <w:rPr>
          <w:rStyle w:val="VCAAsubscript"/>
        </w:rPr>
        <w:t>+1</w:t>
      </w:r>
      <w:r w:rsidRPr="00FD63FD">
        <w:rPr>
          <w:lang w:val="fr-FR"/>
        </w:rPr>
        <w:t xml:space="preserve"> = 2 – </w:t>
      </w:r>
      <w:r w:rsidRPr="00FD63FD">
        <w:rPr>
          <w:rStyle w:val="VCAAitalics"/>
          <w:lang w:val="fr-FR"/>
        </w:rPr>
        <w:t>R</w:t>
      </w:r>
      <w:r w:rsidRPr="00FD63FD">
        <w:rPr>
          <w:rStyle w:val="VCAAsubscriptitalic"/>
        </w:rPr>
        <w:t>n</w:t>
      </w:r>
    </w:p>
    <w:p w14:paraId="10633949" w14:textId="65F8A705" w:rsidR="006052EA" w:rsidRPr="00FD63FD" w:rsidRDefault="006052EA" w:rsidP="00FD63FD">
      <w:pPr>
        <w:pStyle w:val="VCAAbody"/>
        <w:rPr>
          <w:lang w:val="fr-FR"/>
        </w:rPr>
      </w:pPr>
      <w:r w:rsidRPr="00FD63FD">
        <w:rPr>
          <w:rStyle w:val="VCAAitalics"/>
          <w:lang w:val="fr-FR"/>
        </w:rPr>
        <w:t>R</w:t>
      </w:r>
      <w:r w:rsidRPr="00FD63FD">
        <w:rPr>
          <w:rStyle w:val="VCAAsubscript"/>
        </w:rPr>
        <w:t>1</w:t>
      </w:r>
      <w:r w:rsidRPr="00FD63FD">
        <w:rPr>
          <w:lang w:val="fr-FR"/>
        </w:rPr>
        <w:t xml:space="preserve"> = 2 – 2 = 0</w:t>
      </w:r>
    </w:p>
    <w:p w14:paraId="4999503A" w14:textId="25392E41" w:rsidR="006052EA" w:rsidRPr="00FD63FD" w:rsidRDefault="006052EA" w:rsidP="00FD63FD">
      <w:pPr>
        <w:pStyle w:val="VCAAbody"/>
        <w:rPr>
          <w:lang w:val="fr-FR"/>
        </w:rPr>
      </w:pPr>
      <w:r w:rsidRPr="00FD63FD">
        <w:rPr>
          <w:rStyle w:val="VCAAitalics"/>
          <w:lang w:val="fr-FR"/>
        </w:rPr>
        <w:t>R</w:t>
      </w:r>
      <w:r w:rsidRPr="00FD63FD">
        <w:rPr>
          <w:rStyle w:val="VCAAsubscript"/>
        </w:rPr>
        <w:t>2</w:t>
      </w:r>
      <w:r w:rsidRPr="00FD63FD">
        <w:rPr>
          <w:lang w:val="fr-FR"/>
        </w:rPr>
        <w:t xml:space="preserve"> = 2 – 0 = 2</w:t>
      </w:r>
    </w:p>
    <w:p w14:paraId="04FC31D6" w14:textId="5B76CB7D" w:rsidR="00EF4114" w:rsidRPr="00024F07" w:rsidRDefault="00EF4114" w:rsidP="00145C70">
      <w:pPr>
        <w:pStyle w:val="VCAAHeading4"/>
        <w:rPr>
          <w:lang w:val="fr-FR"/>
        </w:rPr>
      </w:pPr>
      <w:r w:rsidRPr="00024F07">
        <w:rPr>
          <w:lang w:val="fr-FR"/>
        </w:rPr>
        <w:t xml:space="preserve">Question </w:t>
      </w:r>
      <w:r w:rsidR="005237B8" w:rsidRPr="00FD63FD">
        <w:rPr>
          <w:lang w:val="fr-FR"/>
        </w:rPr>
        <w:t>19</w:t>
      </w:r>
    </w:p>
    <w:p w14:paraId="67B05C74" w14:textId="77777777" w:rsidR="00D506A7" w:rsidRPr="00FD63FD" w:rsidRDefault="00D506A7" w:rsidP="00E12BFB">
      <w:pPr>
        <w:pStyle w:val="VCAAbody"/>
      </w:pPr>
      <w:r w:rsidRPr="00FD63FD">
        <w:t>Two steps are required.</w:t>
      </w:r>
    </w:p>
    <w:p w14:paraId="73D7C9EB" w14:textId="1DB03421" w:rsidR="00D506A7" w:rsidRPr="00FD63FD" w:rsidRDefault="00D506A7">
      <w:pPr>
        <w:pStyle w:val="VCAAbody"/>
      </w:pPr>
      <w:r w:rsidRPr="00FD63FD">
        <w:t xml:space="preserve">Step 1: Determine the annual interest rate. </w:t>
      </w:r>
    </w:p>
    <w:p w14:paraId="0BCC9887" w14:textId="145D770A" w:rsidR="006052EA" w:rsidRPr="0022267C" w:rsidRDefault="00E13EBB" w:rsidP="00DA495A">
      <w:pPr>
        <w:pStyle w:val="VCAAbody"/>
        <w:spacing w:line="400" w:lineRule="exact"/>
        <w:rPr>
          <w:szCs w:val="20"/>
          <w:lang w:val="en-AU"/>
        </w:rPr>
      </w:pPr>
      <w:r w:rsidRPr="00E13EBB">
        <w:rPr>
          <w:noProof/>
          <w:position w:val="-24"/>
          <w:szCs w:val="20"/>
          <w:lang w:val="en-AU"/>
        </w:rPr>
        <w:object w:dxaOrig="1180" w:dyaOrig="660" w14:anchorId="75280E7C">
          <v:shape id="_x0000_i1027" type="#_x0000_t75" alt="" style="width:57.1pt;height:31.05pt;mso-width-percent:0;mso-height-percent:0;mso-width-percent:0;mso-height-percent:0" o:ole="">
            <v:imagedata r:id="rId13" o:title=""/>
          </v:shape>
          <o:OLEObject Type="Embed" ProgID="Equation.DSMT4" ShapeID="_x0000_i1027" DrawAspect="Content" ObjectID="_1737464727" r:id="rId14"/>
        </w:object>
      </w:r>
      <w:r w:rsidR="006052EA">
        <w:rPr>
          <w:szCs w:val="20"/>
          <w:lang w:val="en-AU"/>
        </w:rPr>
        <w:t xml:space="preserve"> </w:t>
      </w:r>
      <w:r w:rsidR="006052EA">
        <w:rPr>
          <w:szCs w:val="20"/>
          <w:lang w:val="en-AU"/>
        </w:rPr>
        <w:tab/>
      </w:r>
      <w:r w:rsidR="006052EA">
        <w:rPr>
          <w:szCs w:val="20"/>
          <w:lang w:val="en-AU"/>
        </w:rPr>
        <w:tab/>
      </w:r>
      <w:r w:rsidRPr="00E13EBB">
        <w:rPr>
          <w:noProof/>
          <w:position w:val="-24"/>
          <w:szCs w:val="20"/>
          <w:lang w:val="en-AU"/>
        </w:rPr>
        <w:object w:dxaOrig="1520" w:dyaOrig="660" w14:anchorId="06DA810A">
          <v:shape id="_x0000_i1028" type="#_x0000_t75" alt="" style="width:76.95pt;height:31.05pt;mso-width-percent:0;mso-height-percent:0;mso-width-percent:0;mso-height-percent:0" o:ole="">
            <v:imagedata r:id="rId15" o:title=""/>
          </v:shape>
          <o:OLEObject Type="Embed" ProgID="Equation.DSMT4" ShapeID="_x0000_i1028" DrawAspect="Content" ObjectID="_1737464728" r:id="rId16"/>
        </w:object>
      </w:r>
      <w:r w:rsidR="006052EA">
        <w:rPr>
          <w:szCs w:val="20"/>
          <w:lang w:val="en-AU"/>
        </w:rPr>
        <w:t xml:space="preserve"> </w:t>
      </w:r>
      <w:r w:rsidR="006052EA">
        <w:rPr>
          <w:szCs w:val="20"/>
          <w:lang w:val="en-AU"/>
        </w:rPr>
        <w:tab/>
      </w:r>
      <w:r w:rsidR="006052EA" w:rsidRPr="00FD63FD">
        <w:rPr>
          <w:rStyle w:val="VCAAitalics"/>
        </w:rPr>
        <w:t>r</w:t>
      </w:r>
      <w:r w:rsidR="006052EA">
        <w:rPr>
          <w:szCs w:val="20"/>
          <w:lang w:val="en-AU"/>
        </w:rPr>
        <w:t xml:space="preserve"> = 3.6%</w:t>
      </w:r>
    </w:p>
    <w:p w14:paraId="3F3EF202" w14:textId="77777777" w:rsidR="006052EA" w:rsidRDefault="006052EA" w:rsidP="0039356B">
      <w:pPr>
        <w:pStyle w:val="VCAAbody"/>
        <w:rPr>
          <w:szCs w:val="20"/>
          <w:lang w:val="en-AU"/>
        </w:rPr>
      </w:pPr>
    </w:p>
    <w:p w14:paraId="1E6DA6C1" w14:textId="1E29A8D7" w:rsidR="00D506A7" w:rsidRPr="00FD63FD" w:rsidRDefault="00D506A7" w:rsidP="00E12BFB">
      <w:pPr>
        <w:pStyle w:val="VCAAbody"/>
      </w:pPr>
      <w:r w:rsidRPr="00FD63FD">
        <w:t>Step 2: Use Finance Solver</w:t>
      </w:r>
    </w:p>
    <w:p w14:paraId="6FA2EC72" w14:textId="62AAD67A" w:rsidR="00D506A7" w:rsidRPr="00FD63FD" w:rsidRDefault="00D506A7" w:rsidP="00E12BFB">
      <w:pPr>
        <w:pStyle w:val="VCAAbody"/>
        <w:rPr>
          <w:rStyle w:val="VCAAbold"/>
        </w:rPr>
      </w:pPr>
      <w:r w:rsidRPr="00FD63FD">
        <w:rPr>
          <w:rStyle w:val="VCAAbold"/>
        </w:rPr>
        <w:t>N = SOLVE = 300</w:t>
      </w:r>
      <w:r w:rsidRPr="00FD63FD">
        <w:rPr>
          <w:rStyle w:val="VCAAbold"/>
        </w:rPr>
        <w:tab/>
      </w:r>
      <w:r w:rsidR="006052EA" w:rsidRPr="00FD63FD">
        <w:rPr>
          <w:rStyle w:val="VCAAbold"/>
        </w:rPr>
        <w:t xml:space="preserve">(300 </w:t>
      </w:r>
      <w:r w:rsidR="006052EA" w:rsidRPr="00FD63FD">
        <w:rPr>
          <w:rStyle w:val="VCAAbold"/>
        </w:rPr>
        <w:sym w:font="Symbol" w:char="F0B8"/>
      </w:r>
      <w:r w:rsidR="006052EA" w:rsidRPr="00FD63FD">
        <w:rPr>
          <w:rStyle w:val="VCAAbold"/>
        </w:rPr>
        <w:t xml:space="preserve"> 12 = 25 years).</w:t>
      </w:r>
    </w:p>
    <w:p w14:paraId="5855B584" w14:textId="6375C210" w:rsidR="00D506A7" w:rsidRPr="00FD63FD" w:rsidRDefault="00D506A7" w:rsidP="00E12BFB">
      <w:pPr>
        <w:pStyle w:val="VCAAbody"/>
      </w:pPr>
      <w:r w:rsidRPr="00FD63FD">
        <w:t>I%= 3.6</w:t>
      </w:r>
    </w:p>
    <w:p w14:paraId="6B217C91" w14:textId="08B843E7" w:rsidR="00D506A7" w:rsidRPr="00FD63FD" w:rsidRDefault="00D506A7">
      <w:pPr>
        <w:pStyle w:val="VCAAbody"/>
      </w:pPr>
      <w:r w:rsidRPr="00FD63FD">
        <w:t>PV = 400 000</w:t>
      </w:r>
    </w:p>
    <w:p w14:paraId="7EB4AAED" w14:textId="66105834" w:rsidR="00D506A7" w:rsidRPr="00FD63FD" w:rsidRDefault="00D506A7">
      <w:pPr>
        <w:pStyle w:val="VCAAbody"/>
      </w:pPr>
      <w:r w:rsidRPr="00FD63FD">
        <w:t xml:space="preserve">PMT = </w:t>
      </w:r>
      <m:oMath>
        <m:r>
          <m:rPr>
            <m:sty m:val="p"/>
          </m:rPr>
          <w:rPr>
            <w:rFonts w:ascii="Cambria Math" w:hAnsi="Cambria Math"/>
          </w:rPr>
          <m:t xml:space="preserve">- </m:t>
        </m:r>
      </m:oMath>
      <w:r w:rsidRPr="00FD63FD">
        <w:t>2024</w:t>
      </w:r>
    </w:p>
    <w:p w14:paraId="740E47CC" w14:textId="2820ADCC" w:rsidR="00D506A7" w:rsidRPr="00FD63FD" w:rsidRDefault="00D506A7">
      <w:pPr>
        <w:pStyle w:val="VCAAbody"/>
      </w:pPr>
      <w:r w:rsidRPr="00FD63FD">
        <w:t>FV = 0</w:t>
      </w:r>
    </w:p>
    <w:p w14:paraId="62E54722" w14:textId="77777777" w:rsidR="00D506A7" w:rsidRPr="00FD63FD" w:rsidRDefault="00D506A7">
      <w:pPr>
        <w:pStyle w:val="VCAAbody"/>
      </w:pPr>
      <w:r w:rsidRPr="00FD63FD">
        <w:t>P/Y = 12</w:t>
      </w:r>
    </w:p>
    <w:p w14:paraId="59600AF9" w14:textId="6DB2A396" w:rsidR="00DA495A" w:rsidRDefault="00D506A7">
      <w:pPr>
        <w:pStyle w:val="VCAAbody"/>
      </w:pPr>
      <w:r w:rsidRPr="00FD63FD">
        <w:t>C/Y = 12</w:t>
      </w:r>
    </w:p>
    <w:p w14:paraId="6AC7C418" w14:textId="77777777" w:rsidR="001D54A6" w:rsidRDefault="001D54A6">
      <w:pPr>
        <w:spacing w:after="200" w:line="276" w:lineRule="auto"/>
        <w:rPr>
          <w:rFonts w:ascii="Arial" w:eastAsiaTheme="minorHAnsi" w:hAnsi="Arial" w:cs="Arial"/>
          <w:color w:val="0F7EB4"/>
          <w:sz w:val="28"/>
          <w:szCs w:val="22"/>
          <w:lang w:val="en" w:eastAsia="en-AU"/>
        </w:rPr>
      </w:pPr>
      <w:r>
        <w:br w:type="page"/>
      </w:r>
    </w:p>
    <w:p w14:paraId="4878C005" w14:textId="595D4909" w:rsidR="00EF4114" w:rsidRPr="00FD63FD" w:rsidRDefault="00EF4114" w:rsidP="00FD63FD">
      <w:pPr>
        <w:pStyle w:val="VCAAHeading4"/>
      </w:pPr>
      <w:r w:rsidRPr="00FD63FD">
        <w:lastRenderedPageBreak/>
        <w:t>Question 21</w:t>
      </w:r>
    </w:p>
    <w:p w14:paraId="49308B95" w14:textId="10291477" w:rsidR="00C029C8" w:rsidRPr="0022267C" w:rsidRDefault="00C029C8" w:rsidP="00FD63FD">
      <w:pPr>
        <w:pStyle w:val="VCAAbody"/>
      </w:pPr>
      <w:r w:rsidRPr="0022267C">
        <w:t>There are four statements to consider:</w:t>
      </w:r>
    </w:p>
    <w:p w14:paraId="1302C6CA" w14:textId="337E5713" w:rsidR="00C029C8" w:rsidRPr="00FD63FD" w:rsidRDefault="00EB242D" w:rsidP="00FD63FD">
      <w:pPr>
        <w:pStyle w:val="VCAAbody"/>
      </w:pPr>
      <w:r>
        <w:t>1</w:t>
      </w:r>
      <w:r>
        <w:tab/>
      </w:r>
      <w:r w:rsidR="00C029C8" w:rsidRPr="00FD63FD">
        <w:t>An effective interest rate is the same as a nominal interest rate if interest compounds annually.</w:t>
      </w:r>
    </w:p>
    <w:p w14:paraId="7BEFA62D" w14:textId="6065F2D3" w:rsidR="00C029C8" w:rsidRPr="00FD63FD" w:rsidRDefault="00EB242D" w:rsidP="00FD63FD">
      <w:pPr>
        <w:pStyle w:val="VCAAbody"/>
      </w:pPr>
      <w:r>
        <w:t>2</w:t>
      </w:r>
      <w:r>
        <w:tab/>
      </w:r>
      <w:r w:rsidR="00C029C8" w:rsidRPr="00FD63FD">
        <w:t xml:space="preserve">Effective interest rates increase as the number of compounding periods per year increases. </w:t>
      </w:r>
    </w:p>
    <w:p w14:paraId="3D30F608" w14:textId="18FF8897" w:rsidR="00C029C8" w:rsidRPr="00FD63FD" w:rsidRDefault="00EB242D" w:rsidP="00FD63FD">
      <w:pPr>
        <w:pStyle w:val="VCAAbody"/>
      </w:pPr>
      <w:r>
        <w:t>3</w:t>
      </w:r>
      <w:r>
        <w:tab/>
      </w:r>
      <w:r w:rsidR="00C029C8" w:rsidRPr="00FD63FD">
        <w:t>A nominal rate of 12% per annum is equivalent to a nominal rate of 1% per month</w:t>
      </w:r>
    </w:p>
    <w:p w14:paraId="68F0A59A" w14:textId="7795E1D9" w:rsidR="00C029C8" w:rsidRPr="00FD63FD" w:rsidRDefault="00EB242D" w:rsidP="00FD63FD">
      <w:pPr>
        <w:pStyle w:val="VCAAbody"/>
      </w:pPr>
      <w:r>
        <w:t>4</w:t>
      </w:r>
      <w:r>
        <w:tab/>
      </w:r>
      <w:r w:rsidR="00C029C8" w:rsidRPr="00FD63FD">
        <w:t>An effective interest rate can be lower than a nominal interest rate.</w:t>
      </w:r>
    </w:p>
    <w:p w14:paraId="1249C832" w14:textId="09097B78" w:rsidR="0039356B" w:rsidRDefault="00C029C8" w:rsidP="0076454D">
      <w:pPr>
        <w:pStyle w:val="VCAAbody"/>
      </w:pPr>
      <w:r w:rsidRPr="00FD63FD">
        <w:t>Statements 1, 2 and 3 are true</w:t>
      </w:r>
      <w:r w:rsidR="00EB242D">
        <w:t>.</w:t>
      </w:r>
    </w:p>
    <w:p w14:paraId="3509986D" w14:textId="125E5D5E" w:rsidR="00551FEC" w:rsidRPr="00FD63FD" w:rsidRDefault="00551FEC" w:rsidP="00FD63FD">
      <w:pPr>
        <w:pStyle w:val="VCAAHeading4"/>
      </w:pPr>
      <w:r w:rsidRPr="00FD63FD">
        <w:t>Question 23</w:t>
      </w:r>
    </w:p>
    <w:p w14:paraId="37434025" w14:textId="4749B3D3" w:rsidR="00324CC2" w:rsidRPr="0022267C" w:rsidRDefault="00324CC2" w:rsidP="00FD63FD">
      <w:pPr>
        <w:pStyle w:val="VCAAbody"/>
      </w:pPr>
      <w:r w:rsidRPr="0022267C">
        <w:t>Li’s investment will amount to $4838.60 after 5 years</w:t>
      </w:r>
      <w:r w:rsidR="00211817">
        <w:t xml:space="preserve"> (4000(1 + 0.0388)</w:t>
      </w:r>
      <w:r w:rsidR="00211817" w:rsidRPr="00FD63FD">
        <w:rPr>
          <w:rStyle w:val="VCAAsuperscript"/>
        </w:rPr>
        <w:t>5</w:t>
      </w:r>
      <w:r w:rsidR="00003C81">
        <w:t>).</w:t>
      </w:r>
    </w:p>
    <w:p w14:paraId="5A4477A3" w14:textId="01DF5194" w:rsidR="008017EB" w:rsidRDefault="00324CC2" w:rsidP="008017EB">
      <w:pPr>
        <w:pStyle w:val="VCAAbody"/>
      </w:pPr>
      <w:r w:rsidRPr="00FD63FD">
        <w:t>The recurrence relation</w:t>
      </w:r>
      <w:r w:rsidR="00DA495A" w:rsidRPr="00FD63FD">
        <w:t xml:space="preserve"> </w:t>
      </w:r>
      <w:r w:rsidR="00DA495A" w:rsidRPr="00FD63FD">
        <w:rPr>
          <w:rStyle w:val="VCAAitalics"/>
        </w:rPr>
        <w:t>J</w:t>
      </w:r>
      <w:r w:rsidR="00DA495A" w:rsidRPr="00FD63FD">
        <w:rPr>
          <w:rStyle w:val="VCAAsubscript"/>
          <w:lang w:val="en-AU"/>
        </w:rPr>
        <w:t>0</w:t>
      </w:r>
      <w:r w:rsidR="00DA495A" w:rsidRPr="00FD63FD">
        <w:t xml:space="preserve"> = 3500, </w:t>
      </w:r>
      <w:r w:rsidR="00DA495A" w:rsidRPr="00FD63FD">
        <w:rPr>
          <w:rStyle w:val="VCAAitalics"/>
        </w:rPr>
        <w:t>J</w:t>
      </w:r>
      <w:r w:rsidR="00DA495A" w:rsidRPr="00FD63FD">
        <w:rPr>
          <w:rStyle w:val="VCAAsubscriptitalic"/>
          <w:lang w:val="en-AU"/>
        </w:rPr>
        <w:t>n</w:t>
      </w:r>
      <w:r w:rsidR="00DA495A" w:rsidRPr="00FD63FD">
        <w:rPr>
          <w:rStyle w:val="VCAAsubscript"/>
          <w:lang w:val="en-AU"/>
        </w:rPr>
        <w:t xml:space="preserve">+1 </w:t>
      </w:r>
      <w:r w:rsidR="00DA495A" w:rsidRPr="00FD63FD">
        <w:t xml:space="preserve">= </w:t>
      </w:r>
      <w:r w:rsidR="00DA495A" w:rsidRPr="00FD63FD">
        <w:rPr>
          <w:rStyle w:val="VCAAitalics"/>
        </w:rPr>
        <w:t>J</w:t>
      </w:r>
      <w:r w:rsidR="00DA495A" w:rsidRPr="00FD63FD">
        <w:rPr>
          <w:rStyle w:val="VCAAsubscriptitalic"/>
          <w:lang w:val="en-AU"/>
        </w:rPr>
        <w:t>n</w:t>
      </w:r>
      <w:r w:rsidR="00DA495A" w:rsidRPr="00FD63FD">
        <w:t xml:space="preserve"> + 267.72</w:t>
      </w:r>
      <w:r w:rsidRPr="00FD63FD">
        <w:t xml:space="preserve"> will also amount to $4838.60 after 5 years</w:t>
      </w:r>
      <w:r w:rsidR="001D54A6">
        <w:t>.</w:t>
      </w:r>
    </w:p>
    <w:p w14:paraId="6CFD5809" w14:textId="32DFCB12" w:rsidR="00916EAA" w:rsidRDefault="00DA495A" w:rsidP="00FD63FD">
      <w:pPr>
        <w:pStyle w:val="VCAAbody"/>
      </w:pPr>
      <w:r w:rsidRPr="00FD63FD">
        <w:t xml:space="preserve">(3500 + 267.72 </w:t>
      </w:r>
      <w:r w:rsidRPr="00FD63FD">
        <w:sym w:font="Symbol" w:char="F0B4"/>
      </w:r>
      <w:r w:rsidRPr="00FD63FD">
        <w:t xml:space="preserve"> 5).</w:t>
      </w:r>
    </w:p>
    <w:p w14:paraId="6E88A0CC" w14:textId="7110A440" w:rsidR="00EF4114" w:rsidRPr="00145C70" w:rsidRDefault="00EF4114" w:rsidP="00145C70">
      <w:pPr>
        <w:pStyle w:val="VCAAHeading4"/>
      </w:pPr>
      <w:r w:rsidRPr="001E7E2A">
        <w:rPr>
          <w:lang w:val="en-AU"/>
        </w:rPr>
        <w:t>Question 24</w:t>
      </w:r>
    </w:p>
    <w:p w14:paraId="06E0CA8B" w14:textId="0D8D0174" w:rsidR="00551FEC" w:rsidRPr="00FD63FD" w:rsidRDefault="00551FEC" w:rsidP="00E12BFB">
      <w:pPr>
        <w:pStyle w:val="VCAAbody"/>
      </w:pPr>
      <w:r w:rsidRPr="00FD63FD">
        <w:t>T</w:t>
      </w:r>
      <w:r w:rsidR="005B08B2" w:rsidRPr="00FD63FD">
        <w:t>hree</w:t>
      </w:r>
      <w:r w:rsidRPr="00FD63FD">
        <w:t xml:space="preserve"> steps are required.</w:t>
      </w:r>
    </w:p>
    <w:p w14:paraId="5365AAAC" w14:textId="5245313F" w:rsidR="008236BE" w:rsidRPr="00FD63FD" w:rsidRDefault="008236BE">
      <w:pPr>
        <w:pStyle w:val="VCAAbody"/>
      </w:pPr>
      <w:r w:rsidRPr="00FD63FD">
        <w:t xml:space="preserve">Step 1: Determine the </w:t>
      </w:r>
      <w:r w:rsidR="005B08B2" w:rsidRPr="00FD63FD">
        <w:t>annual interest rate.</w:t>
      </w:r>
    </w:p>
    <w:p w14:paraId="437F2237" w14:textId="07339EFF" w:rsidR="005B08B2" w:rsidRPr="00FD63FD" w:rsidRDefault="005B08B2">
      <w:pPr>
        <w:pStyle w:val="VCAAbody"/>
      </w:pPr>
      <w:r w:rsidRPr="00FD63FD">
        <w:t xml:space="preserve">0.52% </w:t>
      </w:r>
      <m:oMath>
        <m:r>
          <m:rPr>
            <m:sty m:val="p"/>
          </m:rPr>
          <w:rPr>
            <w:rFonts w:ascii="Cambria Math" w:hAnsi="Cambria Math"/>
          </w:rPr>
          <m:t>×</m:t>
        </m:r>
      </m:oMath>
      <w:r w:rsidRPr="00FD63FD">
        <w:t xml:space="preserve"> 4 = 2.08% p</w:t>
      </w:r>
      <w:r w:rsidR="00C57547" w:rsidRPr="00FD63FD">
        <w:t>.</w:t>
      </w:r>
      <w:r w:rsidRPr="00FD63FD">
        <w:t>a</w:t>
      </w:r>
      <w:r w:rsidR="00C57547" w:rsidRPr="00FD63FD">
        <w:t>.</w:t>
      </w:r>
    </w:p>
    <w:p w14:paraId="6AF02E8E" w14:textId="54973A3C" w:rsidR="005B08B2" w:rsidRPr="00FD63FD" w:rsidRDefault="005B08B2">
      <w:pPr>
        <w:pStyle w:val="VCAAbody"/>
      </w:pPr>
      <w:r w:rsidRPr="00FD63FD">
        <w:t>Step 2</w:t>
      </w:r>
      <w:r w:rsidR="00636C99">
        <w:t>:</w:t>
      </w:r>
      <w:r w:rsidRPr="00FD63FD">
        <w:t xml:space="preserve"> Consider the recurrence relation</w:t>
      </w:r>
      <w:r w:rsidR="00636C99">
        <w:t>.</w:t>
      </w:r>
    </w:p>
    <w:p w14:paraId="1C1404BA" w14:textId="79379FDD" w:rsidR="005B08B2" w:rsidRPr="00FD63FD" w:rsidRDefault="00DA495A">
      <w:pPr>
        <w:pStyle w:val="VCAAbody"/>
      </w:pPr>
      <w:r w:rsidRPr="00FD63FD">
        <w:rPr>
          <w:rStyle w:val="VCAAitalics"/>
        </w:rPr>
        <w:t>D</w:t>
      </w:r>
      <w:r w:rsidRPr="00FD63FD">
        <w:rPr>
          <w:rStyle w:val="VCAAsubscript"/>
          <w:lang w:val="en-AU"/>
        </w:rPr>
        <w:t>1</w:t>
      </w:r>
      <w:r w:rsidRPr="00FD63FD">
        <w:t xml:space="preserve"> = </w:t>
      </w:r>
      <w:r w:rsidRPr="00FD63FD">
        <w:rPr>
          <w:rStyle w:val="VCAAitalics"/>
        </w:rPr>
        <w:t>C</w:t>
      </w:r>
      <w:r w:rsidRPr="00FD63FD">
        <w:t>,</w:t>
      </w:r>
      <w:r w:rsidRPr="00FD63FD">
        <w:tab/>
        <w:t xml:space="preserve">    </w:t>
      </w:r>
      <w:r w:rsidRPr="00FD63FD">
        <w:rPr>
          <w:rStyle w:val="VCAAitalics"/>
        </w:rPr>
        <w:t>D</w:t>
      </w:r>
      <w:r w:rsidRPr="00FD63FD">
        <w:rPr>
          <w:rStyle w:val="VCAAsubscriptitalic"/>
          <w:lang w:val="en-AU"/>
        </w:rPr>
        <w:t>n</w:t>
      </w:r>
      <w:r w:rsidRPr="00FD63FD">
        <w:rPr>
          <w:rStyle w:val="VCAAsubscript"/>
          <w:lang w:val="en-AU"/>
        </w:rPr>
        <w:t xml:space="preserve">+1 </w:t>
      </w:r>
      <w:r w:rsidRPr="00FD63FD">
        <w:t xml:space="preserve">= </w:t>
      </w:r>
      <w:r w:rsidRPr="00FD63FD">
        <w:rPr>
          <w:rStyle w:val="VCAAitalics"/>
        </w:rPr>
        <w:t>D</w:t>
      </w:r>
      <w:r w:rsidRPr="00FD63FD">
        <w:rPr>
          <w:rStyle w:val="VCAAsubscriptitalic"/>
          <w:lang w:val="en-AU"/>
        </w:rPr>
        <w:t>n</w:t>
      </w:r>
    </w:p>
    <w:p w14:paraId="27850233" w14:textId="0F3F3BD2" w:rsidR="005B08B2" w:rsidRPr="00FD63FD" w:rsidRDefault="005B08B2">
      <w:pPr>
        <w:pStyle w:val="VCAAbody"/>
      </w:pPr>
      <w:r w:rsidRPr="00FD63FD">
        <w:t>This statement tells us that the additional amount per quarter is constant</w:t>
      </w:r>
      <w:r w:rsidR="00636C99">
        <w:t>.</w:t>
      </w:r>
    </w:p>
    <w:p w14:paraId="7E5170A2" w14:textId="48A1F8D9" w:rsidR="008236BE" w:rsidRPr="00FD63FD" w:rsidRDefault="005B08B2">
      <w:pPr>
        <w:pStyle w:val="VCAAbody"/>
      </w:pPr>
      <w:r w:rsidRPr="00FD63FD">
        <w:t>Step 3</w:t>
      </w:r>
      <w:r w:rsidR="00636C99">
        <w:t>:</w:t>
      </w:r>
      <w:r w:rsidRPr="00FD63FD">
        <w:t xml:space="preserve"> </w:t>
      </w:r>
      <w:r w:rsidR="008236BE" w:rsidRPr="00FD63FD">
        <w:t>Use Finance Solver</w:t>
      </w:r>
      <w:r w:rsidR="00636C99">
        <w:t>.</w:t>
      </w:r>
    </w:p>
    <w:p w14:paraId="155AE320" w14:textId="3172DCC7" w:rsidR="008236BE" w:rsidRPr="00FD63FD" w:rsidRDefault="008236BE">
      <w:pPr>
        <w:pStyle w:val="VCAAbody"/>
      </w:pPr>
      <w:r w:rsidRPr="00FD63FD">
        <w:t>N = 2</w:t>
      </w:r>
      <w:r w:rsidR="0043222F" w:rsidRPr="00FD63FD">
        <w:t xml:space="preserve"> </w:t>
      </w:r>
      <w:r w:rsidR="0043222F" w:rsidRPr="00FD63FD">
        <w:sym w:font="Symbol" w:char="F0B4"/>
      </w:r>
      <w:r w:rsidR="0043222F" w:rsidRPr="00FD63FD">
        <w:t xml:space="preserve"> </w:t>
      </w:r>
      <w:r w:rsidR="005B08B2" w:rsidRPr="00FD63FD">
        <w:t>4</w:t>
      </w:r>
    </w:p>
    <w:p w14:paraId="5AC8083B" w14:textId="554EE2EF" w:rsidR="008236BE" w:rsidRPr="00FD63FD" w:rsidRDefault="008236BE">
      <w:pPr>
        <w:pStyle w:val="VCAAbody"/>
      </w:pPr>
      <w:r w:rsidRPr="00FD63FD">
        <w:t xml:space="preserve">I% = </w:t>
      </w:r>
      <w:r w:rsidR="005B08B2" w:rsidRPr="00FD63FD">
        <w:t>2.08</w:t>
      </w:r>
    </w:p>
    <w:p w14:paraId="46F0B5D2" w14:textId="0F0DA324" w:rsidR="008236BE" w:rsidRPr="00FD63FD" w:rsidRDefault="008236BE">
      <w:pPr>
        <w:pStyle w:val="VCAAbody"/>
      </w:pPr>
      <w:r w:rsidRPr="00FD63FD">
        <w:t xml:space="preserve">PV = </w:t>
      </w:r>
      <w:r w:rsidR="005B08B2" w:rsidRPr="00FD63FD">
        <w:t>–10 5</w:t>
      </w:r>
      <w:r w:rsidRPr="00FD63FD">
        <w:t>00</w:t>
      </w:r>
    </w:p>
    <w:p w14:paraId="1B7C12D5" w14:textId="7832D048" w:rsidR="008236BE" w:rsidRPr="00FD63FD" w:rsidRDefault="00D611E4">
      <w:pPr>
        <w:pStyle w:val="VCAAbody"/>
        <w:rPr>
          <w:rStyle w:val="VCAAbold"/>
        </w:rPr>
      </w:pPr>
      <w:r w:rsidRPr="00FD63FD">
        <w:rPr>
          <w:rStyle w:val="VCAAbold"/>
        </w:rPr>
        <w:t xml:space="preserve">PMT = </w:t>
      </w:r>
      <w:r w:rsidR="005B08B2" w:rsidRPr="00FD63FD">
        <w:rPr>
          <w:rStyle w:val="VCAAbold"/>
        </w:rPr>
        <w:t>SOLVE = 215.55…</w:t>
      </w:r>
    </w:p>
    <w:p w14:paraId="01EB2B2E" w14:textId="51F4AC14" w:rsidR="008236BE" w:rsidRPr="00FD63FD" w:rsidRDefault="008236BE">
      <w:pPr>
        <w:pStyle w:val="VCAAbody"/>
      </w:pPr>
      <w:r w:rsidRPr="00FD63FD">
        <w:t xml:space="preserve">FV = </w:t>
      </w:r>
      <w:r w:rsidR="005B08B2" w:rsidRPr="00FD63FD">
        <w:t>12 700.95</w:t>
      </w:r>
    </w:p>
    <w:p w14:paraId="35E44739" w14:textId="18C9ADDF" w:rsidR="008236BE" w:rsidRPr="00FD63FD" w:rsidRDefault="008236BE">
      <w:pPr>
        <w:pStyle w:val="VCAAbody"/>
        <w:rPr>
          <w:lang w:val="fr-FR"/>
        </w:rPr>
      </w:pPr>
      <w:r w:rsidRPr="00FD63FD">
        <w:rPr>
          <w:lang w:val="fr-FR"/>
        </w:rPr>
        <w:t xml:space="preserve">P/Y = </w:t>
      </w:r>
      <w:r w:rsidR="005B08B2" w:rsidRPr="00FD63FD">
        <w:rPr>
          <w:lang w:val="fr-FR"/>
        </w:rPr>
        <w:t>4</w:t>
      </w:r>
    </w:p>
    <w:p w14:paraId="6E6EED2A" w14:textId="7534CA85" w:rsidR="008236BE" w:rsidRPr="00FD63FD" w:rsidRDefault="008236BE">
      <w:pPr>
        <w:pStyle w:val="VCAAbody"/>
        <w:rPr>
          <w:lang w:val="fr-FR"/>
        </w:rPr>
      </w:pPr>
      <w:r w:rsidRPr="00FD63FD">
        <w:rPr>
          <w:lang w:val="fr-FR"/>
        </w:rPr>
        <w:t xml:space="preserve">C/Y = </w:t>
      </w:r>
      <w:r w:rsidR="005B08B2" w:rsidRPr="00FD63FD">
        <w:rPr>
          <w:lang w:val="fr-FR"/>
        </w:rPr>
        <w:t>4</w:t>
      </w:r>
      <w:r w:rsidR="001E7E2A" w:rsidRPr="00FD63FD">
        <w:rPr>
          <w:lang w:val="fr-FR"/>
        </w:rPr>
        <w:tab/>
      </w:r>
    </w:p>
    <w:p w14:paraId="7F5F096F" w14:textId="16E482C1" w:rsidR="00B45D95" w:rsidRPr="00FD63FD" w:rsidRDefault="00B45D95" w:rsidP="00FD63FD">
      <w:pPr>
        <w:pStyle w:val="VCAAHeading2"/>
        <w:rPr>
          <w:lang w:val="fr-FR"/>
        </w:rPr>
      </w:pPr>
      <w:r w:rsidRPr="00FD63FD">
        <w:rPr>
          <w:lang w:val="fr-FR"/>
        </w:rPr>
        <w:t>Section B – Modules</w:t>
      </w:r>
    </w:p>
    <w:p w14:paraId="3DD7D058" w14:textId="77777777" w:rsidR="00B45D95" w:rsidRPr="00FD63FD" w:rsidRDefault="00B45D95" w:rsidP="00FD63FD">
      <w:pPr>
        <w:pStyle w:val="VCAAHeading3"/>
      </w:pPr>
      <w:bookmarkStart w:id="2" w:name="Module_1_–_Matrices"/>
      <w:bookmarkEnd w:id="2"/>
      <w:r w:rsidRPr="00FD63FD">
        <w:t>Module 1 – Matrices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1271"/>
        <w:gridCol w:w="823"/>
        <w:gridCol w:w="823"/>
        <w:gridCol w:w="824"/>
        <w:gridCol w:w="823"/>
        <w:gridCol w:w="824"/>
        <w:gridCol w:w="824"/>
      </w:tblGrid>
      <w:tr w:rsidR="00024F07" w:rsidRPr="00024F07" w14:paraId="004512D5" w14:textId="77777777" w:rsidTr="008007B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1271" w:type="dxa"/>
            <w:vAlign w:val="center"/>
          </w:tcPr>
          <w:p w14:paraId="1B6094B7" w14:textId="77777777" w:rsidR="00024F07" w:rsidRPr="00024F07" w:rsidRDefault="00024F07" w:rsidP="00024F07">
            <w:pPr>
              <w:pStyle w:val="VCAAtablecondensedheading"/>
            </w:pPr>
            <w:r w:rsidRPr="00024F07">
              <w:t>Question</w:t>
            </w:r>
          </w:p>
        </w:tc>
        <w:tc>
          <w:tcPr>
            <w:tcW w:w="823" w:type="dxa"/>
          </w:tcPr>
          <w:p w14:paraId="770315DB" w14:textId="7E73B85D" w:rsidR="00024F07" w:rsidRPr="00024F07" w:rsidRDefault="00024F07" w:rsidP="00024F07">
            <w:pPr>
              <w:pStyle w:val="VCAAtablecondensedheading"/>
            </w:pPr>
            <w:r>
              <w:t>Correct answer</w:t>
            </w:r>
          </w:p>
        </w:tc>
        <w:tc>
          <w:tcPr>
            <w:tcW w:w="823" w:type="dxa"/>
            <w:vAlign w:val="center"/>
          </w:tcPr>
          <w:p w14:paraId="6335F4AA" w14:textId="2ABB85A7" w:rsidR="00024F07" w:rsidRPr="00024F07" w:rsidRDefault="00024F07" w:rsidP="00024F07">
            <w:pPr>
              <w:pStyle w:val="VCAAtablecondensedheading"/>
            </w:pPr>
            <w:r w:rsidRPr="00024F07">
              <w:t>% A</w:t>
            </w:r>
          </w:p>
        </w:tc>
        <w:tc>
          <w:tcPr>
            <w:tcW w:w="824" w:type="dxa"/>
            <w:vAlign w:val="center"/>
          </w:tcPr>
          <w:p w14:paraId="27F802D6" w14:textId="77777777" w:rsidR="00024F07" w:rsidRPr="00024F07" w:rsidRDefault="00024F07" w:rsidP="00024F07">
            <w:pPr>
              <w:pStyle w:val="VCAAtablecondensedheading"/>
            </w:pPr>
            <w:r w:rsidRPr="00024F07">
              <w:t>% B</w:t>
            </w:r>
          </w:p>
        </w:tc>
        <w:tc>
          <w:tcPr>
            <w:tcW w:w="823" w:type="dxa"/>
            <w:vAlign w:val="center"/>
          </w:tcPr>
          <w:p w14:paraId="7091A6DA" w14:textId="77777777" w:rsidR="00024F07" w:rsidRPr="00024F07" w:rsidRDefault="00024F07" w:rsidP="00024F07">
            <w:pPr>
              <w:pStyle w:val="VCAAtablecondensedheading"/>
            </w:pPr>
            <w:r w:rsidRPr="00024F07">
              <w:t>% C</w:t>
            </w:r>
          </w:p>
        </w:tc>
        <w:tc>
          <w:tcPr>
            <w:tcW w:w="824" w:type="dxa"/>
            <w:vAlign w:val="center"/>
          </w:tcPr>
          <w:p w14:paraId="1EBAF49B" w14:textId="77777777" w:rsidR="00024F07" w:rsidRPr="00024F07" w:rsidRDefault="00024F07" w:rsidP="00024F07">
            <w:pPr>
              <w:pStyle w:val="VCAAtablecondensedheading"/>
            </w:pPr>
            <w:r w:rsidRPr="00024F07">
              <w:t>% D</w:t>
            </w:r>
          </w:p>
        </w:tc>
        <w:tc>
          <w:tcPr>
            <w:tcW w:w="824" w:type="dxa"/>
            <w:vAlign w:val="center"/>
          </w:tcPr>
          <w:p w14:paraId="05469815" w14:textId="77777777" w:rsidR="00024F07" w:rsidRPr="00024F07" w:rsidRDefault="00024F07" w:rsidP="00024F07">
            <w:pPr>
              <w:pStyle w:val="VCAAtablecondensedheading"/>
            </w:pPr>
            <w:r w:rsidRPr="00024F07">
              <w:t>% E</w:t>
            </w:r>
          </w:p>
        </w:tc>
      </w:tr>
      <w:tr w:rsidR="00024F07" w:rsidRPr="00024F07" w14:paraId="23FBAD5A" w14:textId="77777777" w:rsidTr="00024F07">
        <w:tc>
          <w:tcPr>
            <w:tcW w:w="1271" w:type="dxa"/>
            <w:vAlign w:val="center"/>
          </w:tcPr>
          <w:p w14:paraId="74F02781" w14:textId="74EED1CA" w:rsidR="00024F07" w:rsidRPr="00FD63FD" w:rsidRDefault="00024F07" w:rsidP="00024F07">
            <w:pPr>
              <w:pStyle w:val="VCAAtablecondensed"/>
              <w:rPr>
                <w:rStyle w:val="VCAAbold"/>
              </w:rPr>
            </w:pPr>
            <w:r w:rsidRPr="00FD63FD">
              <w:rPr>
                <w:rStyle w:val="VCAAbold"/>
              </w:rPr>
              <w:t>1</w:t>
            </w:r>
          </w:p>
        </w:tc>
        <w:tc>
          <w:tcPr>
            <w:tcW w:w="823" w:type="dxa"/>
          </w:tcPr>
          <w:p w14:paraId="2962C45E" w14:textId="3874D314" w:rsidR="00024F07" w:rsidRPr="00024F07" w:rsidRDefault="00024F07" w:rsidP="00024F07">
            <w:pPr>
              <w:pStyle w:val="VCAAtablecondensed"/>
            </w:pPr>
            <w:r w:rsidRPr="00024F07">
              <w:t>E</w:t>
            </w:r>
          </w:p>
        </w:tc>
        <w:tc>
          <w:tcPr>
            <w:tcW w:w="823" w:type="dxa"/>
            <w:vAlign w:val="center"/>
          </w:tcPr>
          <w:p w14:paraId="3C286D8F" w14:textId="4C6A699F" w:rsidR="00024F07" w:rsidRPr="00024F07" w:rsidRDefault="00024F07" w:rsidP="00024F07">
            <w:pPr>
              <w:pStyle w:val="VCAAtablecondensed"/>
            </w:pPr>
            <w:r w:rsidRPr="00024F07">
              <w:t>2</w:t>
            </w:r>
          </w:p>
        </w:tc>
        <w:tc>
          <w:tcPr>
            <w:tcW w:w="824" w:type="dxa"/>
            <w:vAlign w:val="center"/>
          </w:tcPr>
          <w:p w14:paraId="75FFEC2D" w14:textId="26155E03" w:rsidR="00024F07" w:rsidRPr="00024F07" w:rsidRDefault="00024F07" w:rsidP="00024F07">
            <w:pPr>
              <w:pStyle w:val="VCAAtablecondensed"/>
            </w:pPr>
            <w:r w:rsidRPr="00024F07">
              <w:t>1</w:t>
            </w:r>
          </w:p>
        </w:tc>
        <w:tc>
          <w:tcPr>
            <w:tcW w:w="823" w:type="dxa"/>
            <w:vAlign w:val="center"/>
          </w:tcPr>
          <w:p w14:paraId="76146365" w14:textId="338333C9" w:rsidR="00024F07" w:rsidRPr="00024F07" w:rsidRDefault="00024F07" w:rsidP="00024F07">
            <w:pPr>
              <w:pStyle w:val="VCAAtablecondensed"/>
            </w:pPr>
            <w:r w:rsidRPr="00024F07">
              <w:t>8</w:t>
            </w:r>
          </w:p>
        </w:tc>
        <w:tc>
          <w:tcPr>
            <w:tcW w:w="824" w:type="dxa"/>
            <w:vAlign w:val="center"/>
          </w:tcPr>
          <w:p w14:paraId="07360D03" w14:textId="35BCD2AC" w:rsidR="00024F07" w:rsidRPr="00024F07" w:rsidRDefault="00024F07" w:rsidP="00024F07">
            <w:pPr>
              <w:pStyle w:val="VCAAtablecondensed"/>
            </w:pPr>
            <w:r w:rsidRPr="00024F07">
              <w:t>6</w:t>
            </w:r>
          </w:p>
        </w:tc>
        <w:tc>
          <w:tcPr>
            <w:tcW w:w="824" w:type="dxa"/>
            <w:shd w:val="clear" w:color="auto" w:fill="F2F2F2" w:themeFill="background1" w:themeFillShade="F2"/>
            <w:vAlign w:val="center"/>
          </w:tcPr>
          <w:p w14:paraId="3F9DCE2F" w14:textId="7A62E15D" w:rsidR="00024F07" w:rsidRPr="007C6129" w:rsidRDefault="00024F07" w:rsidP="00FD63FD">
            <w:pPr>
              <w:pStyle w:val="VCAAtablecondensedcorrectanswer"/>
              <w:rPr>
                <w:b w:val="0"/>
                <w:bCs w:val="0"/>
              </w:rPr>
            </w:pPr>
            <w:r w:rsidRPr="00E12BFB">
              <w:t>83</w:t>
            </w:r>
          </w:p>
        </w:tc>
      </w:tr>
      <w:tr w:rsidR="00024F07" w:rsidRPr="00024F07" w14:paraId="5C7BC5B9" w14:textId="77777777" w:rsidTr="00024F07">
        <w:tc>
          <w:tcPr>
            <w:tcW w:w="1271" w:type="dxa"/>
            <w:vAlign w:val="center"/>
          </w:tcPr>
          <w:p w14:paraId="09362C17" w14:textId="07B5F9C1" w:rsidR="00024F07" w:rsidRPr="00FD63FD" w:rsidRDefault="00024F07" w:rsidP="00024F07">
            <w:pPr>
              <w:pStyle w:val="VCAAtablecondensed"/>
              <w:rPr>
                <w:rStyle w:val="VCAAbold"/>
              </w:rPr>
            </w:pPr>
            <w:r w:rsidRPr="00FD63FD">
              <w:rPr>
                <w:rStyle w:val="VCAAbold"/>
              </w:rPr>
              <w:t>2</w:t>
            </w:r>
          </w:p>
        </w:tc>
        <w:tc>
          <w:tcPr>
            <w:tcW w:w="823" w:type="dxa"/>
          </w:tcPr>
          <w:p w14:paraId="148B0291" w14:textId="74D27384" w:rsidR="00024F07" w:rsidRPr="00024F07" w:rsidRDefault="00024F07" w:rsidP="00024F07">
            <w:pPr>
              <w:pStyle w:val="VCAAtablecondensed"/>
            </w:pPr>
            <w:r w:rsidRPr="00024F07">
              <w:t>D</w:t>
            </w:r>
          </w:p>
        </w:tc>
        <w:tc>
          <w:tcPr>
            <w:tcW w:w="823" w:type="dxa"/>
            <w:vAlign w:val="center"/>
          </w:tcPr>
          <w:p w14:paraId="7E463263" w14:textId="4D140830" w:rsidR="00024F07" w:rsidRPr="00024F07" w:rsidRDefault="00024F07" w:rsidP="00024F07">
            <w:pPr>
              <w:pStyle w:val="VCAAtablecondensed"/>
            </w:pPr>
            <w:r w:rsidRPr="00024F07">
              <w:t>2</w:t>
            </w:r>
          </w:p>
        </w:tc>
        <w:tc>
          <w:tcPr>
            <w:tcW w:w="824" w:type="dxa"/>
            <w:vAlign w:val="center"/>
          </w:tcPr>
          <w:p w14:paraId="6607FD78" w14:textId="0CECCF12" w:rsidR="00024F07" w:rsidRPr="00024F07" w:rsidRDefault="00024F07" w:rsidP="00024F07">
            <w:pPr>
              <w:pStyle w:val="VCAAtablecondensed"/>
            </w:pPr>
            <w:r w:rsidRPr="00024F07">
              <w:t>24</w:t>
            </w:r>
          </w:p>
        </w:tc>
        <w:tc>
          <w:tcPr>
            <w:tcW w:w="823" w:type="dxa"/>
            <w:vAlign w:val="center"/>
          </w:tcPr>
          <w:p w14:paraId="5B93C806" w14:textId="2531B8A0" w:rsidR="00024F07" w:rsidRPr="00024F07" w:rsidRDefault="00024F07" w:rsidP="00024F07">
            <w:pPr>
              <w:pStyle w:val="VCAAtablecondensed"/>
            </w:pPr>
            <w:r w:rsidRPr="00024F07">
              <w:t>6</w:t>
            </w:r>
          </w:p>
        </w:tc>
        <w:tc>
          <w:tcPr>
            <w:tcW w:w="824" w:type="dxa"/>
            <w:shd w:val="clear" w:color="auto" w:fill="F2F2F2" w:themeFill="background1" w:themeFillShade="F2"/>
            <w:vAlign w:val="center"/>
          </w:tcPr>
          <w:p w14:paraId="4F6D6971" w14:textId="1E618471" w:rsidR="00024F07" w:rsidRPr="007C6129" w:rsidRDefault="00024F07" w:rsidP="00FD63FD">
            <w:pPr>
              <w:pStyle w:val="VCAAtablecondensedcorrectanswer"/>
              <w:rPr>
                <w:b w:val="0"/>
                <w:bCs w:val="0"/>
              </w:rPr>
            </w:pPr>
            <w:r w:rsidRPr="00E12BFB">
              <w:t>68</w:t>
            </w:r>
          </w:p>
        </w:tc>
        <w:tc>
          <w:tcPr>
            <w:tcW w:w="824" w:type="dxa"/>
            <w:vAlign w:val="center"/>
          </w:tcPr>
          <w:p w14:paraId="3372F708" w14:textId="31C17606" w:rsidR="00024F07" w:rsidRPr="00024F07" w:rsidRDefault="00024F07" w:rsidP="00024F07">
            <w:pPr>
              <w:pStyle w:val="VCAAtablecondensed"/>
            </w:pPr>
            <w:r w:rsidRPr="00024F07">
              <w:t>0</w:t>
            </w:r>
          </w:p>
        </w:tc>
      </w:tr>
      <w:tr w:rsidR="00024F07" w:rsidRPr="00024F07" w14:paraId="31E0945B" w14:textId="77777777" w:rsidTr="00024F07">
        <w:tc>
          <w:tcPr>
            <w:tcW w:w="1271" w:type="dxa"/>
            <w:vAlign w:val="center"/>
          </w:tcPr>
          <w:p w14:paraId="135D1F8E" w14:textId="377F2928" w:rsidR="00024F07" w:rsidRPr="00FD63FD" w:rsidRDefault="00024F07" w:rsidP="00024F07">
            <w:pPr>
              <w:pStyle w:val="VCAAtablecondensed"/>
              <w:rPr>
                <w:rStyle w:val="VCAAbold"/>
              </w:rPr>
            </w:pPr>
            <w:r w:rsidRPr="00FD63FD">
              <w:rPr>
                <w:rStyle w:val="VCAAbold"/>
              </w:rPr>
              <w:lastRenderedPageBreak/>
              <w:t>3</w:t>
            </w:r>
          </w:p>
        </w:tc>
        <w:tc>
          <w:tcPr>
            <w:tcW w:w="823" w:type="dxa"/>
          </w:tcPr>
          <w:p w14:paraId="519E5C51" w14:textId="48A67335" w:rsidR="00024F07" w:rsidRPr="00024F07" w:rsidRDefault="00024F07" w:rsidP="00024F07">
            <w:pPr>
              <w:pStyle w:val="VCAAtablecondensed"/>
            </w:pPr>
            <w:r w:rsidRPr="00024F07">
              <w:t>C</w:t>
            </w:r>
          </w:p>
        </w:tc>
        <w:tc>
          <w:tcPr>
            <w:tcW w:w="823" w:type="dxa"/>
            <w:vAlign w:val="center"/>
          </w:tcPr>
          <w:p w14:paraId="769039CA" w14:textId="33EE2215" w:rsidR="00024F07" w:rsidRPr="00024F07" w:rsidRDefault="00024F07" w:rsidP="00024F07">
            <w:pPr>
              <w:pStyle w:val="VCAAtablecondensed"/>
            </w:pPr>
            <w:r w:rsidRPr="00024F07">
              <w:t>1</w:t>
            </w:r>
          </w:p>
        </w:tc>
        <w:tc>
          <w:tcPr>
            <w:tcW w:w="824" w:type="dxa"/>
            <w:vAlign w:val="center"/>
          </w:tcPr>
          <w:p w14:paraId="1605E4DC" w14:textId="00984505" w:rsidR="00024F07" w:rsidRPr="00024F07" w:rsidRDefault="00024F07" w:rsidP="00024F07">
            <w:pPr>
              <w:pStyle w:val="VCAAtablecondensed"/>
            </w:pPr>
            <w:r w:rsidRPr="00024F07">
              <w:t>3</w:t>
            </w:r>
          </w:p>
        </w:tc>
        <w:tc>
          <w:tcPr>
            <w:tcW w:w="823" w:type="dxa"/>
            <w:shd w:val="clear" w:color="auto" w:fill="F2F2F2" w:themeFill="background1" w:themeFillShade="F2"/>
            <w:vAlign w:val="center"/>
          </w:tcPr>
          <w:p w14:paraId="7B2983BD" w14:textId="4B86432D" w:rsidR="00024F07" w:rsidRPr="007C6129" w:rsidRDefault="00024F07" w:rsidP="00FD63FD">
            <w:pPr>
              <w:pStyle w:val="VCAAtablecondensedcorrectanswer"/>
              <w:rPr>
                <w:b w:val="0"/>
                <w:bCs w:val="0"/>
              </w:rPr>
            </w:pPr>
            <w:r w:rsidRPr="00E12BFB">
              <w:t>71</w:t>
            </w:r>
          </w:p>
        </w:tc>
        <w:tc>
          <w:tcPr>
            <w:tcW w:w="824" w:type="dxa"/>
            <w:vAlign w:val="center"/>
          </w:tcPr>
          <w:p w14:paraId="02AFF63B" w14:textId="458974BE" w:rsidR="00024F07" w:rsidRPr="00024F07" w:rsidRDefault="00024F07" w:rsidP="00024F07">
            <w:pPr>
              <w:pStyle w:val="VCAAtablecondensed"/>
            </w:pPr>
            <w:r w:rsidRPr="00024F07">
              <w:t>2</w:t>
            </w:r>
          </w:p>
        </w:tc>
        <w:tc>
          <w:tcPr>
            <w:tcW w:w="824" w:type="dxa"/>
            <w:vAlign w:val="center"/>
          </w:tcPr>
          <w:p w14:paraId="3385DF9F" w14:textId="3C7F3BDA" w:rsidR="00024F07" w:rsidRPr="00024F07" w:rsidRDefault="00024F07" w:rsidP="00024F07">
            <w:pPr>
              <w:pStyle w:val="VCAAtablecondensed"/>
            </w:pPr>
            <w:r w:rsidRPr="00024F07">
              <w:t>22</w:t>
            </w:r>
          </w:p>
        </w:tc>
      </w:tr>
      <w:tr w:rsidR="00024F07" w:rsidRPr="00024F07" w14:paraId="4EAAF773" w14:textId="77777777" w:rsidTr="00024F07">
        <w:tc>
          <w:tcPr>
            <w:tcW w:w="1271" w:type="dxa"/>
            <w:vAlign w:val="center"/>
          </w:tcPr>
          <w:p w14:paraId="0FA83D61" w14:textId="79B8D766" w:rsidR="00024F07" w:rsidRPr="00FD63FD" w:rsidRDefault="00024F07" w:rsidP="00024F07">
            <w:pPr>
              <w:pStyle w:val="VCAAtablecondensed"/>
              <w:rPr>
                <w:rStyle w:val="VCAAbold"/>
              </w:rPr>
            </w:pPr>
            <w:r w:rsidRPr="00FD63FD">
              <w:rPr>
                <w:rStyle w:val="VCAAbold"/>
              </w:rPr>
              <w:t>4</w:t>
            </w:r>
          </w:p>
        </w:tc>
        <w:tc>
          <w:tcPr>
            <w:tcW w:w="823" w:type="dxa"/>
          </w:tcPr>
          <w:p w14:paraId="4A321BF0" w14:textId="349E9398" w:rsidR="00024F07" w:rsidRPr="00024F07" w:rsidRDefault="00024F07" w:rsidP="00024F07">
            <w:pPr>
              <w:pStyle w:val="VCAAtablecondensed"/>
            </w:pPr>
            <w:r w:rsidRPr="00024F07">
              <w:t>C</w:t>
            </w:r>
          </w:p>
        </w:tc>
        <w:tc>
          <w:tcPr>
            <w:tcW w:w="823" w:type="dxa"/>
            <w:vAlign w:val="center"/>
          </w:tcPr>
          <w:p w14:paraId="44476F4E" w14:textId="43485D5A" w:rsidR="00024F07" w:rsidRPr="00024F07" w:rsidRDefault="00024F07" w:rsidP="00024F07">
            <w:pPr>
              <w:pStyle w:val="VCAAtablecondensed"/>
            </w:pPr>
            <w:r w:rsidRPr="00024F07">
              <w:t>5</w:t>
            </w:r>
          </w:p>
        </w:tc>
        <w:tc>
          <w:tcPr>
            <w:tcW w:w="824" w:type="dxa"/>
            <w:vAlign w:val="center"/>
          </w:tcPr>
          <w:p w14:paraId="0385DE9A" w14:textId="1F46E282" w:rsidR="00024F07" w:rsidRPr="00024F07" w:rsidRDefault="00024F07" w:rsidP="00024F07">
            <w:pPr>
              <w:pStyle w:val="VCAAtablecondensed"/>
            </w:pPr>
            <w:r w:rsidRPr="00024F07">
              <w:t>2</w:t>
            </w:r>
          </w:p>
        </w:tc>
        <w:tc>
          <w:tcPr>
            <w:tcW w:w="823" w:type="dxa"/>
            <w:shd w:val="clear" w:color="auto" w:fill="F2F2F2" w:themeFill="background1" w:themeFillShade="F2"/>
            <w:vAlign w:val="center"/>
          </w:tcPr>
          <w:p w14:paraId="41B97690" w14:textId="3E4AB1C5" w:rsidR="00024F07" w:rsidRPr="007C6129" w:rsidRDefault="00024F07" w:rsidP="00FD63FD">
            <w:pPr>
              <w:pStyle w:val="VCAAtablecondensedcorrectanswer"/>
              <w:rPr>
                <w:b w:val="0"/>
                <w:bCs w:val="0"/>
              </w:rPr>
            </w:pPr>
            <w:r w:rsidRPr="00E12BFB">
              <w:t>87</w:t>
            </w:r>
          </w:p>
        </w:tc>
        <w:tc>
          <w:tcPr>
            <w:tcW w:w="824" w:type="dxa"/>
            <w:vAlign w:val="center"/>
          </w:tcPr>
          <w:p w14:paraId="03064A22" w14:textId="5F6E6924" w:rsidR="00024F07" w:rsidRPr="00024F07" w:rsidRDefault="00024F07" w:rsidP="00024F07">
            <w:pPr>
              <w:pStyle w:val="VCAAtablecondensed"/>
            </w:pPr>
            <w:r w:rsidRPr="00024F07">
              <w:t>4</w:t>
            </w:r>
          </w:p>
        </w:tc>
        <w:tc>
          <w:tcPr>
            <w:tcW w:w="824" w:type="dxa"/>
            <w:vAlign w:val="center"/>
          </w:tcPr>
          <w:p w14:paraId="2356A955" w14:textId="725610B5" w:rsidR="00024F07" w:rsidRPr="00024F07" w:rsidRDefault="00024F07" w:rsidP="00024F07">
            <w:pPr>
              <w:pStyle w:val="VCAAtablecondensed"/>
            </w:pPr>
            <w:r w:rsidRPr="00024F07">
              <w:t>1</w:t>
            </w:r>
          </w:p>
        </w:tc>
      </w:tr>
      <w:tr w:rsidR="00024F07" w:rsidRPr="00024F07" w14:paraId="49098A4D" w14:textId="77777777" w:rsidTr="00024F07">
        <w:tc>
          <w:tcPr>
            <w:tcW w:w="1271" w:type="dxa"/>
            <w:vAlign w:val="center"/>
          </w:tcPr>
          <w:p w14:paraId="0FE3D1E5" w14:textId="294399E0" w:rsidR="00024F07" w:rsidRPr="00FD63FD" w:rsidRDefault="00024F07" w:rsidP="00024F07">
            <w:pPr>
              <w:pStyle w:val="VCAAtablecondensed"/>
              <w:rPr>
                <w:rStyle w:val="VCAAbold"/>
              </w:rPr>
            </w:pPr>
            <w:r w:rsidRPr="00FD63FD">
              <w:rPr>
                <w:rStyle w:val="VCAAbold"/>
              </w:rPr>
              <w:t>5</w:t>
            </w:r>
          </w:p>
        </w:tc>
        <w:tc>
          <w:tcPr>
            <w:tcW w:w="823" w:type="dxa"/>
          </w:tcPr>
          <w:p w14:paraId="1F7A99B1" w14:textId="4290F1CE" w:rsidR="00024F07" w:rsidRPr="00024F07" w:rsidRDefault="00024F07" w:rsidP="00024F07">
            <w:pPr>
              <w:pStyle w:val="VCAAtablecondensed"/>
            </w:pPr>
            <w:r w:rsidRPr="00024F07">
              <w:t>D</w:t>
            </w:r>
          </w:p>
        </w:tc>
        <w:tc>
          <w:tcPr>
            <w:tcW w:w="823" w:type="dxa"/>
            <w:vAlign w:val="center"/>
          </w:tcPr>
          <w:p w14:paraId="31F7ECDF" w14:textId="7F66A2A5" w:rsidR="00024F07" w:rsidRPr="00024F07" w:rsidRDefault="00024F07" w:rsidP="00024F07">
            <w:pPr>
              <w:pStyle w:val="VCAAtablecondensed"/>
            </w:pPr>
            <w:r w:rsidRPr="00024F07">
              <w:t>13</w:t>
            </w:r>
          </w:p>
        </w:tc>
        <w:tc>
          <w:tcPr>
            <w:tcW w:w="824" w:type="dxa"/>
            <w:vAlign w:val="center"/>
          </w:tcPr>
          <w:p w14:paraId="0F470713" w14:textId="46C3FB15" w:rsidR="00024F07" w:rsidRPr="00024F07" w:rsidRDefault="00024F07" w:rsidP="00024F07">
            <w:pPr>
              <w:pStyle w:val="VCAAtablecondensed"/>
            </w:pPr>
            <w:r w:rsidRPr="00024F07">
              <w:t>6</w:t>
            </w:r>
          </w:p>
        </w:tc>
        <w:tc>
          <w:tcPr>
            <w:tcW w:w="823" w:type="dxa"/>
            <w:vAlign w:val="center"/>
          </w:tcPr>
          <w:p w14:paraId="32E71222" w14:textId="54B8461C" w:rsidR="00024F07" w:rsidRPr="00024F07" w:rsidRDefault="00024F07" w:rsidP="00024F07">
            <w:pPr>
              <w:pStyle w:val="VCAAtablecondensed"/>
            </w:pPr>
            <w:r w:rsidRPr="00024F07">
              <w:t>5</w:t>
            </w:r>
          </w:p>
        </w:tc>
        <w:tc>
          <w:tcPr>
            <w:tcW w:w="824" w:type="dxa"/>
            <w:shd w:val="clear" w:color="auto" w:fill="F2F2F2" w:themeFill="background1" w:themeFillShade="F2"/>
            <w:vAlign w:val="center"/>
          </w:tcPr>
          <w:p w14:paraId="65AF7EF6" w14:textId="4468FF7C" w:rsidR="00024F07" w:rsidRPr="007C6129" w:rsidRDefault="00024F07" w:rsidP="00FD63FD">
            <w:pPr>
              <w:pStyle w:val="VCAAtablecondensedcorrectanswer"/>
              <w:rPr>
                <w:b w:val="0"/>
                <w:bCs w:val="0"/>
              </w:rPr>
            </w:pPr>
            <w:r w:rsidRPr="00E12BFB">
              <w:t>71</w:t>
            </w:r>
          </w:p>
        </w:tc>
        <w:tc>
          <w:tcPr>
            <w:tcW w:w="824" w:type="dxa"/>
            <w:vAlign w:val="center"/>
          </w:tcPr>
          <w:p w14:paraId="18A690B1" w14:textId="19A15A29" w:rsidR="00024F07" w:rsidRPr="00024F07" w:rsidRDefault="00024F07" w:rsidP="00024F07">
            <w:pPr>
              <w:pStyle w:val="VCAAtablecondensed"/>
            </w:pPr>
            <w:r w:rsidRPr="00024F07">
              <w:t>4</w:t>
            </w:r>
          </w:p>
        </w:tc>
      </w:tr>
      <w:tr w:rsidR="00024F07" w:rsidRPr="00024F07" w14:paraId="1C76EE66" w14:textId="77777777" w:rsidTr="00024F07">
        <w:tc>
          <w:tcPr>
            <w:tcW w:w="1271" w:type="dxa"/>
            <w:vAlign w:val="center"/>
          </w:tcPr>
          <w:p w14:paraId="0E0B8810" w14:textId="4F41480C" w:rsidR="00024F07" w:rsidRPr="00FD63FD" w:rsidRDefault="00024F07" w:rsidP="00024F07">
            <w:pPr>
              <w:pStyle w:val="VCAAtablecondensed"/>
              <w:rPr>
                <w:rStyle w:val="VCAAbold"/>
              </w:rPr>
            </w:pPr>
            <w:r w:rsidRPr="00FD63FD">
              <w:rPr>
                <w:rStyle w:val="VCAAbold"/>
              </w:rPr>
              <w:t>6</w:t>
            </w:r>
          </w:p>
        </w:tc>
        <w:tc>
          <w:tcPr>
            <w:tcW w:w="823" w:type="dxa"/>
          </w:tcPr>
          <w:p w14:paraId="2D6AAAB5" w14:textId="4D993F88" w:rsidR="00024F07" w:rsidRPr="00024F07" w:rsidRDefault="00024F07" w:rsidP="00024F07">
            <w:pPr>
              <w:pStyle w:val="VCAAtablecondensed"/>
            </w:pPr>
            <w:r w:rsidRPr="00024F07">
              <w:t>E</w:t>
            </w:r>
          </w:p>
        </w:tc>
        <w:tc>
          <w:tcPr>
            <w:tcW w:w="823" w:type="dxa"/>
            <w:vAlign w:val="center"/>
          </w:tcPr>
          <w:p w14:paraId="6B6F8A5A" w14:textId="3D66D79E" w:rsidR="00024F07" w:rsidRPr="00024F07" w:rsidRDefault="00024F07" w:rsidP="00024F07">
            <w:pPr>
              <w:pStyle w:val="VCAAtablecondensed"/>
            </w:pPr>
            <w:r w:rsidRPr="00024F07">
              <w:t>9</w:t>
            </w:r>
          </w:p>
        </w:tc>
        <w:tc>
          <w:tcPr>
            <w:tcW w:w="824" w:type="dxa"/>
            <w:vAlign w:val="center"/>
          </w:tcPr>
          <w:p w14:paraId="311B95E8" w14:textId="3184B2D0" w:rsidR="00024F07" w:rsidRPr="00024F07" w:rsidRDefault="00024F07" w:rsidP="00024F07">
            <w:pPr>
              <w:pStyle w:val="VCAAtablecondensed"/>
            </w:pPr>
            <w:r w:rsidRPr="00024F07">
              <w:t>11</w:t>
            </w:r>
          </w:p>
        </w:tc>
        <w:tc>
          <w:tcPr>
            <w:tcW w:w="823" w:type="dxa"/>
            <w:vAlign w:val="center"/>
          </w:tcPr>
          <w:p w14:paraId="0A52BED3" w14:textId="268675B7" w:rsidR="00024F07" w:rsidRPr="00024F07" w:rsidRDefault="00024F07" w:rsidP="00024F07">
            <w:pPr>
              <w:pStyle w:val="VCAAtablecondensed"/>
            </w:pPr>
            <w:r w:rsidRPr="00024F07">
              <w:t>5</w:t>
            </w:r>
          </w:p>
        </w:tc>
        <w:tc>
          <w:tcPr>
            <w:tcW w:w="824" w:type="dxa"/>
            <w:vAlign w:val="center"/>
          </w:tcPr>
          <w:p w14:paraId="236F5A74" w14:textId="4198ABE5" w:rsidR="00024F07" w:rsidRPr="00024F07" w:rsidRDefault="00024F07" w:rsidP="00024F07">
            <w:pPr>
              <w:pStyle w:val="VCAAtablecondensed"/>
            </w:pPr>
            <w:r w:rsidRPr="00024F07">
              <w:t>43</w:t>
            </w:r>
          </w:p>
        </w:tc>
        <w:tc>
          <w:tcPr>
            <w:tcW w:w="824" w:type="dxa"/>
            <w:shd w:val="clear" w:color="auto" w:fill="F2F2F2" w:themeFill="background1" w:themeFillShade="F2"/>
            <w:vAlign w:val="center"/>
          </w:tcPr>
          <w:p w14:paraId="01EDD7A8" w14:textId="44D007AF" w:rsidR="00024F07" w:rsidRPr="007C6129" w:rsidRDefault="00024F07" w:rsidP="00FD63FD">
            <w:pPr>
              <w:pStyle w:val="VCAAtablecondensedcorrectanswer"/>
              <w:rPr>
                <w:b w:val="0"/>
                <w:bCs w:val="0"/>
              </w:rPr>
            </w:pPr>
            <w:r w:rsidRPr="00E12BFB">
              <w:t>31</w:t>
            </w:r>
          </w:p>
        </w:tc>
      </w:tr>
      <w:tr w:rsidR="00024F07" w:rsidRPr="00024F07" w14:paraId="6B815DB2" w14:textId="77777777" w:rsidTr="00024F07">
        <w:tc>
          <w:tcPr>
            <w:tcW w:w="1271" w:type="dxa"/>
            <w:vAlign w:val="center"/>
          </w:tcPr>
          <w:p w14:paraId="19A47289" w14:textId="1D1EE645" w:rsidR="00024F07" w:rsidRPr="00FD63FD" w:rsidRDefault="00024F07" w:rsidP="00024F07">
            <w:pPr>
              <w:pStyle w:val="VCAAtablecondensed"/>
              <w:rPr>
                <w:rStyle w:val="VCAAbold"/>
              </w:rPr>
            </w:pPr>
            <w:r w:rsidRPr="00FD63FD">
              <w:rPr>
                <w:rStyle w:val="VCAAbold"/>
              </w:rPr>
              <w:t>7</w:t>
            </w:r>
          </w:p>
        </w:tc>
        <w:tc>
          <w:tcPr>
            <w:tcW w:w="823" w:type="dxa"/>
          </w:tcPr>
          <w:p w14:paraId="21ECB56A" w14:textId="0B271A21" w:rsidR="00024F07" w:rsidRPr="00024F07" w:rsidRDefault="00024F07" w:rsidP="00024F07">
            <w:pPr>
              <w:pStyle w:val="VCAAtablecondensed"/>
            </w:pPr>
            <w:r w:rsidRPr="00024F07">
              <w:t>A</w:t>
            </w:r>
          </w:p>
        </w:tc>
        <w:tc>
          <w:tcPr>
            <w:tcW w:w="823" w:type="dxa"/>
            <w:shd w:val="clear" w:color="auto" w:fill="F2F2F2" w:themeFill="background1" w:themeFillShade="F2"/>
            <w:vAlign w:val="center"/>
          </w:tcPr>
          <w:p w14:paraId="54CAB415" w14:textId="7023A137" w:rsidR="00024F07" w:rsidRPr="007C6129" w:rsidRDefault="00024F07" w:rsidP="00FD63FD">
            <w:pPr>
              <w:pStyle w:val="VCAAtablecondensedcorrectanswer"/>
              <w:rPr>
                <w:b w:val="0"/>
                <w:bCs w:val="0"/>
              </w:rPr>
            </w:pPr>
            <w:r w:rsidRPr="00E12BFB">
              <w:t>42</w:t>
            </w:r>
          </w:p>
        </w:tc>
        <w:tc>
          <w:tcPr>
            <w:tcW w:w="824" w:type="dxa"/>
            <w:vAlign w:val="center"/>
          </w:tcPr>
          <w:p w14:paraId="7F6B59F3" w14:textId="36989F28" w:rsidR="00024F07" w:rsidRPr="00024F07" w:rsidRDefault="00024F07" w:rsidP="00024F07">
            <w:pPr>
              <w:pStyle w:val="VCAAtablecondensed"/>
            </w:pPr>
            <w:r w:rsidRPr="00024F07">
              <w:t>12</w:t>
            </w:r>
          </w:p>
        </w:tc>
        <w:tc>
          <w:tcPr>
            <w:tcW w:w="823" w:type="dxa"/>
            <w:vAlign w:val="center"/>
          </w:tcPr>
          <w:p w14:paraId="5466B4B0" w14:textId="63B4CBBF" w:rsidR="00024F07" w:rsidRPr="00024F07" w:rsidRDefault="00024F07" w:rsidP="00024F07">
            <w:pPr>
              <w:pStyle w:val="VCAAtablecondensed"/>
            </w:pPr>
            <w:r w:rsidRPr="00024F07">
              <w:t>25</w:t>
            </w:r>
          </w:p>
        </w:tc>
        <w:tc>
          <w:tcPr>
            <w:tcW w:w="824" w:type="dxa"/>
            <w:vAlign w:val="center"/>
          </w:tcPr>
          <w:p w14:paraId="032EB60F" w14:textId="5B2DC0E0" w:rsidR="00024F07" w:rsidRPr="00024F07" w:rsidRDefault="00024F07" w:rsidP="00024F07">
            <w:pPr>
              <w:pStyle w:val="VCAAtablecondensed"/>
            </w:pPr>
            <w:r w:rsidRPr="00024F07">
              <w:t>14</w:t>
            </w:r>
          </w:p>
        </w:tc>
        <w:tc>
          <w:tcPr>
            <w:tcW w:w="824" w:type="dxa"/>
            <w:vAlign w:val="center"/>
          </w:tcPr>
          <w:p w14:paraId="320B0310" w14:textId="7F654D48" w:rsidR="00024F07" w:rsidRPr="00024F07" w:rsidRDefault="00024F07" w:rsidP="00024F07">
            <w:pPr>
              <w:pStyle w:val="VCAAtablecondensed"/>
            </w:pPr>
            <w:r w:rsidRPr="00024F07">
              <w:t>7</w:t>
            </w:r>
          </w:p>
        </w:tc>
      </w:tr>
      <w:tr w:rsidR="00024F07" w:rsidRPr="00024F07" w14:paraId="19D40334" w14:textId="77777777" w:rsidTr="00024F07">
        <w:tc>
          <w:tcPr>
            <w:tcW w:w="1271" w:type="dxa"/>
            <w:vAlign w:val="center"/>
          </w:tcPr>
          <w:p w14:paraId="5CF4612F" w14:textId="61A09E83" w:rsidR="00024F07" w:rsidRPr="00FD63FD" w:rsidRDefault="00024F07" w:rsidP="00024F07">
            <w:pPr>
              <w:pStyle w:val="VCAAtablecondensed"/>
              <w:rPr>
                <w:rStyle w:val="VCAAbold"/>
              </w:rPr>
            </w:pPr>
            <w:r w:rsidRPr="00FD63FD">
              <w:rPr>
                <w:rStyle w:val="VCAAbold"/>
              </w:rPr>
              <w:t>8</w:t>
            </w:r>
          </w:p>
        </w:tc>
        <w:tc>
          <w:tcPr>
            <w:tcW w:w="823" w:type="dxa"/>
          </w:tcPr>
          <w:p w14:paraId="26CE1DF0" w14:textId="76220FAB" w:rsidR="00024F07" w:rsidRPr="00024F07" w:rsidRDefault="00024F07" w:rsidP="00024F07">
            <w:pPr>
              <w:pStyle w:val="VCAAtablecondensed"/>
            </w:pPr>
            <w:r w:rsidRPr="00024F07">
              <w:t>A</w:t>
            </w:r>
          </w:p>
        </w:tc>
        <w:tc>
          <w:tcPr>
            <w:tcW w:w="823" w:type="dxa"/>
            <w:shd w:val="clear" w:color="auto" w:fill="F2F2F2" w:themeFill="background1" w:themeFillShade="F2"/>
            <w:vAlign w:val="center"/>
          </w:tcPr>
          <w:p w14:paraId="26413B17" w14:textId="10F875DB" w:rsidR="00024F07" w:rsidRPr="007C6129" w:rsidRDefault="00024F07" w:rsidP="00FD63FD">
            <w:pPr>
              <w:pStyle w:val="VCAAtablecondensedcorrectanswer"/>
              <w:rPr>
                <w:b w:val="0"/>
                <w:bCs w:val="0"/>
              </w:rPr>
            </w:pPr>
            <w:r w:rsidRPr="00E12BFB">
              <w:t>31</w:t>
            </w:r>
          </w:p>
        </w:tc>
        <w:tc>
          <w:tcPr>
            <w:tcW w:w="824" w:type="dxa"/>
            <w:vAlign w:val="center"/>
          </w:tcPr>
          <w:p w14:paraId="2F84B43A" w14:textId="2D44128C" w:rsidR="00024F07" w:rsidRPr="00024F07" w:rsidRDefault="00024F07" w:rsidP="00024F07">
            <w:pPr>
              <w:pStyle w:val="VCAAtablecondensed"/>
            </w:pPr>
            <w:r w:rsidRPr="00024F07">
              <w:t>29</w:t>
            </w:r>
          </w:p>
        </w:tc>
        <w:tc>
          <w:tcPr>
            <w:tcW w:w="823" w:type="dxa"/>
            <w:vAlign w:val="center"/>
          </w:tcPr>
          <w:p w14:paraId="1102EADE" w14:textId="33D41FA7" w:rsidR="00024F07" w:rsidRPr="00024F07" w:rsidRDefault="00024F07" w:rsidP="00024F07">
            <w:pPr>
              <w:pStyle w:val="VCAAtablecondensed"/>
            </w:pPr>
            <w:r w:rsidRPr="00024F07">
              <w:t>7</w:t>
            </w:r>
          </w:p>
        </w:tc>
        <w:tc>
          <w:tcPr>
            <w:tcW w:w="824" w:type="dxa"/>
            <w:vAlign w:val="center"/>
          </w:tcPr>
          <w:p w14:paraId="37F8F94D" w14:textId="01112C41" w:rsidR="00024F07" w:rsidRPr="00024F07" w:rsidRDefault="00024F07" w:rsidP="00024F07">
            <w:pPr>
              <w:pStyle w:val="VCAAtablecondensed"/>
            </w:pPr>
            <w:r w:rsidRPr="00024F07">
              <w:t>16</w:t>
            </w:r>
          </w:p>
        </w:tc>
        <w:tc>
          <w:tcPr>
            <w:tcW w:w="824" w:type="dxa"/>
            <w:vAlign w:val="center"/>
          </w:tcPr>
          <w:p w14:paraId="6580D0B8" w14:textId="1C207D9F" w:rsidR="00024F07" w:rsidRPr="00024F07" w:rsidRDefault="00024F07" w:rsidP="00024F07">
            <w:pPr>
              <w:pStyle w:val="VCAAtablecondensed"/>
            </w:pPr>
            <w:r w:rsidRPr="00024F07">
              <w:t>16</w:t>
            </w:r>
          </w:p>
        </w:tc>
      </w:tr>
    </w:tbl>
    <w:p w14:paraId="2E7A85EA" w14:textId="17173B9D" w:rsidR="00916EAA" w:rsidRDefault="000E229F" w:rsidP="00E12BFB">
      <w:pPr>
        <w:pStyle w:val="VCAAbody"/>
      </w:pPr>
      <w:r w:rsidRPr="00FD63FD">
        <w:t xml:space="preserve">Students did not score as highly on questions involving the use of a matrix </w:t>
      </w:r>
      <w:r w:rsidR="00650F0E" w:rsidRPr="00FD63FD">
        <w:t>equations</w:t>
      </w:r>
      <w:r w:rsidRPr="00FD63FD">
        <w:t xml:space="preserve"> (Questions </w:t>
      </w:r>
      <w:r w:rsidR="00650F0E" w:rsidRPr="00FD63FD">
        <w:t xml:space="preserve">6, </w:t>
      </w:r>
      <w:r w:rsidRPr="00FD63FD">
        <w:t xml:space="preserve">7 and </w:t>
      </w:r>
      <w:r w:rsidR="00A06700" w:rsidRPr="00FD63FD">
        <w:t>8</w:t>
      </w:r>
      <w:r w:rsidRPr="00FD63FD">
        <w:t>).</w:t>
      </w:r>
    </w:p>
    <w:p w14:paraId="2D70236C" w14:textId="4E6A6ACC" w:rsidR="000E229F" w:rsidRPr="00024F07" w:rsidRDefault="000E229F" w:rsidP="00024F07">
      <w:pPr>
        <w:pStyle w:val="VCAAHeading4"/>
      </w:pPr>
      <w:r w:rsidRPr="001E7E2A">
        <w:rPr>
          <w:lang w:val="en-AU"/>
        </w:rPr>
        <w:t xml:space="preserve">Question </w:t>
      </w:r>
      <w:r w:rsidR="005237B8">
        <w:rPr>
          <w:lang w:val="en-AU"/>
        </w:rPr>
        <w:t>6</w:t>
      </w:r>
    </w:p>
    <w:p w14:paraId="3D79B275" w14:textId="08D469A3" w:rsidR="00EC4310" w:rsidRDefault="00184CCF" w:rsidP="00FD63FD">
      <w:pPr>
        <w:pStyle w:val="VCAAbody"/>
      </w:pPr>
      <w:r w:rsidRPr="0022267C">
        <w:rPr>
          <w:lang w:val="en-AU" w:eastAsia="en-AU"/>
        </w:rPr>
        <w:t>The system of simultaneous equations given could be represented as a matrix equation:</w:t>
      </w:r>
      <w:r w:rsidR="00EC4310" w:rsidRPr="00EC4310">
        <w:rPr>
          <w:noProof/>
          <w:lang w:val="en-AU" w:eastAsia="en-AU"/>
        </w:rPr>
        <w:t xml:space="preserve"> </w:t>
      </w:r>
    </w:p>
    <w:p w14:paraId="611C8F5B" w14:textId="5B5ADA54" w:rsidR="00EC4310" w:rsidRDefault="006052EA" w:rsidP="00EC4310">
      <w:pPr>
        <w:rPr>
          <w:lang w:eastAsia="en-AU"/>
        </w:rPr>
      </w:pPr>
      <w:r>
        <w:rPr>
          <w:noProof/>
          <w:lang w:eastAsia="en-AU"/>
        </w:rPr>
        <w:drawing>
          <wp:inline distT="0" distB="0" distL="0" distR="0" wp14:anchorId="4776B037" wp14:editId="5BF18B87">
            <wp:extent cx="2340000" cy="893623"/>
            <wp:effectExtent l="0" t="0" r="0" b="0"/>
            <wp:docPr id="335" name="Picture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5" name="Screen Shot 2022-11-30 at 3.43.09 pm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0000" cy="8936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637DA2" w14:textId="2AEC614E" w:rsidR="00EC4310" w:rsidRDefault="00EC4310" w:rsidP="00FD63FD">
      <w:pPr>
        <w:pStyle w:val="VCAAbody"/>
      </w:pPr>
    </w:p>
    <w:p w14:paraId="495DC17B" w14:textId="330D95C0" w:rsidR="00EC4310" w:rsidRDefault="00EC4310" w:rsidP="00EC4310">
      <w:pPr>
        <w:rPr>
          <w:lang w:eastAsia="en-AU"/>
        </w:rPr>
      </w:pPr>
      <w:r>
        <w:rPr>
          <w:noProof/>
          <w:lang w:eastAsia="en-AU"/>
        </w:rPr>
        <w:drawing>
          <wp:inline distT="0" distB="0" distL="0" distR="0" wp14:anchorId="2E904716" wp14:editId="163D94A9">
            <wp:extent cx="2340000" cy="817693"/>
            <wp:effectExtent l="0" t="0" r="0" b="0"/>
            <wp:docPr id="317" name="Picture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7" name="Screen Shot 2022-11-30 at 3.02.52 pm.pn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0000" cy="8176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36A877" w14:textId="1EACD7C8" w:rsidR="006052EA" w:rsidRDefault="006052EA" w:rsidP="00FD63FD">
      <w:pPr>
        <w:pStyle w:val="VCAAbody"/>
      </w:pPr>
    </w:p>
    <w:p w14:paraId="49A0DB80" w14:textId="57E54CA8" w:rsidR="00EC4310" w:rsidRDefault="00EC4310" w:rsidP="00E12BFB">
      <w:r>
        <w:rPr>
          <w:noProof/>
          <w:lang w:eastAsia="en-AU"/>
        </w:rPr>
        <w:drawing>
          <wp:inline distT="0" distB="0" distL="0" distR="0" wp14:anchorId="5AFD2D09" wp14:editId="411CA26B">
            <wp:extent cx="2340000" cy="869409"/>
            <wp:effectExtent l="0" t="0" r="0" b="0"/>
            <wp:docPr id="318" name="Picture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8" name="Screen Shot 2022-11-30 at 3.03.00 pm.pn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0000" cy="8694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5C6280" w14:textId="21A36C4F" w:rsidR="00551FEC" w:rsidRDefault="00551FEC" w:rsidP="00024F07">
      <w:pPr>
        <w:pStyle w:val="VCAAHeading4"/>
        <w:rPr>
          <w:lang w:val="en-AU"/>
        </w:rPr>
      </w:pPr>
      <w:r w:rsidRPr="00024F07">
        <w:t>Question</w:t>
      </w:r>
      <w:r w:rsidRPr="001E7E2A">
        <w:rPr>
          <w:lang w:val="en-AU"/>
        </w:rPr>
        <w:t xml:space="preserve"> 7</w:t>
      </w:r>
    </w:p>
    <w:p w14:paraId="157EDAA2" w14:textId="55E57C6C" w:rsidR="005D12B7" w:rsidRPr="00FD63FD" w:rsidRDefault="005D12B7" w:rsidP="00E12BFB">
      <w:pPr>
        <w:pStyle w:val="VCAAbody"/>
      </w:pPr>
      <w:r w:rsidRPr="00FD63FD">
        <w:t xml:space="preserve">The product </w:t>
      </w:r>
      <w:r w:rsidRPr="00FD63FD">
        <w:rPr>
          <w:rStyle w:val="VCAAitalics"/>
        </w:rPr>
        <w:t>KM</w:t>
      </w:r>
      <w:r w:rsidRPr="00FD63FD">
        <w:t xml:space="preserve"> will result in a column matrix </w:t>
      </w:r>
      <w:r w:rsidRPr="00FD63FD">
        <w:rPr>
          <w:rStyle w:val="VCAAitalics"/>
        </w:rPr>
        <w:t>P</w:t>
      </w:r>
      <w:r w:rsidRPr="00FD63FD">
        <w:t>.</w:t>
      </w:r>
    </w:p>
    <w:p w14:paraId="5FE31393" w14:textId="06632CBD" w:rsidR="005D12B7" w:rsidRPr="00FD63FD" w:rsidRDefault="005D12B7">
      <w:pPr>
        <w:pStyle w:val="VCAAbody"/>
      </w:pPr>
      <w:r w:rsidRPr="00FD63FD">
        <w:t xml:space="preserve">The first row in matrix </w:t>
      </w:r>
      <w:r w:rsidRPr="00FD63FD">
        <w:rPr>
          <w:rStyle w:val="VCAAitalics"/>
        </w:rPr>
        <w:t>K</w:t>
      </w:r>
      <w:r w:rsidRPr="00FD63FD">
        <w:t xml:space="preserve"> will ’move’ the element in the third row of matrix </w:t>
      </w:r>
      <w:r w:rsidRPr="00FD63FD">
        <w:rPr>
          <w:rStyle w:val="VCAAitalics"/>
        </w:rPr>
        <w:t>M</w:t>
      </w:r>
      <w:r w:rsidRPr="00FD63FD">
        <w:t xml:space="preserve"> to the first row of matrix </w:t>
      </w:r>
      <w:r w:rsidRPr="00FD63FD">
        <w:rPr>
          <w:rStyle w:val="VCAAitalics"/>
        </w:rPr>
        <w:t>P</w:t>
      </w:r>
      <w:r w:rsidRPr="00FD63FD">
        <w:t>.</w:t>
      </w:r>
    </w:p>
    <w:p w14:paraId="4A3BACC1" w14:textId="1E2E5F63" w:rsidR="00551FEC" w:rsidRPr="001E7E2A" w:rsidRDefault="00551FEC" w:rsidP="00024F07">
      <w:pPr>
        <w:pStyle w:val="VCAAHeading4"/>
        <w:rPr>
          <w:lang w:val="en-AU"/>
        </w:rPr>
      </w:pPr>
      <w:r w:rsidRPr="001E7E2A">
        <w:rPr>
          <w:lang w:val="en-AU"/>
        </w:rPr>
        <w:t>Question 8</w:t>
      </w:r>
    </w:p>
    <w:p w14:paraId="47429CBD" w14:textId="464B5B71" w:rsidR="00B45D95" w:rsidRPr="00FD63FD" w:rsidRDefault="005D12B7" w:rsidP="00FD63FD">
      <w:pPr>
        <w:pStyle w:val="VCAAbody"/>
      </w:pPr>
      <w:r w:rsidRPr="00FD63FD">
        <w:t>A calculation that determines the total time that it would take each of Henry, Irvine or Jean must generate a</w:t>
      </w:r>
      <w:r w:rsidR="000A755B" w:rsidRPr="00FD63FD">
        <w:t xml:space="preserve"> </w:t>
      </w:r>
      <w:r w:rsidR="00825FDE">
        <w:br/>
      </w:r>
      <w:r w:rsidR="000A755B" w:rsidRPr="00FD63FD">
        <w:t xml:space="preserve">3 </w:t>
      </w:r>
      <w:r w:rsidR="000A755B" w:rsidRPr="00FD63FD">
        <w:sym w:font="Symbol" w:char="F0B4"/>
      </w:r>
      <w:r w:rsidR="000A755B" w:rsidRPr="00FD63FD">
        <w:t xml:space="preserve"> 1 or a 1 </w:t>
      </w:r>
      <w:r w:rsidR="000A755B" w:rsidRPr="00FD63FD">
        <w:sym w:font="Symbol" w:char="F0B4"/>
      </w:r>
      <w:r w:rsidR="000A755B" w:rsidRPr="00FD63FD">
        <w:t xml:space="preserve"> 3 </w:t>
      </w:r>
      <w:r w:rsidRPr="00FD63FD">
        <w:t xml:space="preserve">matrix. </w:t>
      </w:r>
    </w:p>
    <w:p w14:paraId="0078D645" w14:textId="1155B037" w:rsidR="005D12B7" w:rsidRPr="0022267C" w:rsidRDefault="005D12B7" w:rsidP="00FD63FD">
      <w:pPr>
        <w:pStyle w:val="VCAAbody"/>
        <w:rPr>
          <w:szCs w:val="20"/>
        </w:rPr>
      </w:pPr>
      <w:r w:rsidRPr="0022267C">
        <w:rPr>
          <w:szCs w:val="20"/>
        </w:rPr>
        <w:t>Option A is correct.</w:t>
      </w:r>
    </w:p>
    <w:p w14:paraId="31610F92" w14:textId="73C2C03C" w:rsidR="005237B8" w:rsidRPr="0022267C" w:rsidRDefault="005D12B7" w:rsidP="00FD63FD">
      <w:pPr>
        <w:pStyle w:val="VCAAbody"/>
        <w:rPr>
          <w:szCs w:val="20"/>
        </w:rPr>
      </w:pPr>
      <w:r w:rsidRPr="0022267C">
        <w:rPr>
          <w:szCs w:val="20"/>
        </w:rPr>
        <w:t>Option B finds the total time for the four different departments.</w:t>
      </w:r>
    </w:p>
    <w:p w14:paraId="751848F2" w14:textId="6C0415BC" w:rsidR="005D12B7" w:rsidRPr="0022267C" w:rsidRDefault="005D12B7" w:rsidP="00FD63FD">
      <w:pPr>
        <w:pStyle w:val="VCAAbody"/>
        <w:rPr>
          <w:szCs w:val="20"/>
        </w:rPr>
      </w:pPr>
      <w:r w:rsidRPr="0022267C">
        <w:rPr>
          <w:szCs w:val="20"/>
        </w:rPr>
        <w:t>Option C finds the time for each of Henry, Irvine or Jean to service the laptops separately from the desktops.</w:t>
      </w:r>
    </w:p>
    <w:p w14:paraId="7E27EB50" w14:textId="4B53E1A3" w:rsidR="005D12B7" w:rsidRPr="0022267C" w:rsidRDefault="005D12B7" w:rsidP="00FD63FD">
      <w:pPr>
        <w:pStyle w:val="VCAAbody"/>
        <w:rPr>
          <w:szCs w:val="20"/>
        </w:rPr>
      </w:pPr>
      <w:r w:rsidRPr="0022267C">
        <w:rPr>
          <w:szCs w:val="20"/>
        </w:rPr>
        <w:lastRenderedPageBreak/>
        <w:t>Option D finds the time for each of Henry, Irvine or Jean to service equipment at the four different departments.</w:t>
      </w:r>
    </w:p>
    <w:p w14:paraId="40A2E363" w14:textId="6EE05E4B" w:rsidR="005D12B7" w:rsidRPr="0022267C" w:rsidRDefault="005D12B7" w:rsidP="00FD63FD">
      <w:pPr>
        <w:pStyle w:val="VCAAbody"/>
        <w:rPr>
          <w:szCs w:val="20"/>
        </w:rPr>
      </w:pPr>
      <w:r w:rsidRPr="0022267C">
        <w:rPr>
          <w:szCs w:val="20"/>
        </w:rPr>
        <w:t>Option E finds the total time altogether.</w:t>
      </w:r>
    </w:p>
    <w:p w14:paraId="65EF4F9C" w14:textId="389EC0C5" w:rsidR="00B45D95" w:rsidRPr="001E7E2A" w:rsidRDefault="00B45D95" w:rsidP="00024F07">
      <w:pPr>
        <w:pStyle w:val="VCAAHeading3"/>
        <w:rPr>
          <w:lang w:val="en-AU"/>
        </w:rPr>
      </w:pPr>
      <w:r w:rsidRPr="001E7E2A">
        <w:rPr>
          <w:lang w:val="en-AU"/>
        </w:rPr>
        <w:t xml:space="preserve">Module 2 – Networks and decision </w:t>
      </w:r>
      <w:r w:rsidRPr="00024F07">
        <w:t>mathematics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1271"/>
        <w:gridCol w:w="823"/>
        <w:gridCol w:w="823"/>
        <w:gridCol w:w="824"/>
        <w:gridCol w:w="823"/>
        <w:gridCol w:w="824"/>
        <w:gridCol w:w="824"/>
      </w:tblGrid>
      <w:tr w:rsidR="00024F07" w:rsidRPr="00024F07" w14:paraId="7048B4F3" w14:textId="77777777" w:rsidTr="0046472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1271" w:type="dxa"/>
            <w:vAlign w:val="center"/>
          </w:tcPr>
          <w:p w14:paraId="28CE11DA" w14:textId="77777777" w:rsidR="00024F07" w:rsidRPr="00024F07" w:rsidRDefault="00024F07" w:rsidP="00024F07">
            <w:pPr>
              <w:pStyle w:val="VCAAtablecondensedheading"/>
            </w:pPr>
            <w:r w:rsidRPr="00024F07">
              <w:t>Question</w:t>
            </w:r>
          </w:p>
        </w:tc>
        <w:tc>
          <w:tcPr>
            <w:tcW w:w="823" w:type="dxa"/>
          </w:tcPr>
          <w:p w14:paraId="79DEA18A" w14:textId="1F56E803" w:rsidR="00024F07" w:rsidRPr="00024F07" w:rsidRDefault="00024F07" w:rsidP="00024F07">
            <w:pPr>
              <w:pStyle w:val="VCAAtablecondensedheading"/>
            </w:pPr>
            <w:r w:rsidRPr="00024F07">
              <w:t>Correct answer</w:t>
            </w:r>
          </w:p>
        </w:tc>
        <w:tc>
          <w:tcPr>
            <w:tcW w:w="823" w:type="dxa"/>
            <w:vAlign w:val="center"/>
          </w:tcPr>
          <w:p w14:paraId="048FAD8B" w14:textId="0B168450" w:rsidR="00024F07" w:rsidRPr="00024F07" w:rsidRDefault="00024F07" w:rsidP="00024F07">
            <w:pPr>
              <w:pStyle w:val="VCAAtablecondensedheading"/>
            </w:pPr>
            <w:r w:rsidRPr="00024F07">
              <w:t>% A</w:t>
            </w:r>
          </w:p>
        </w:tc>
        <w:tc>
          <w:tcPr>
            <w:tcW w:w="824" w:type="dxa"/>
            <w:vAlign w:val="center"/>
          </w:tcPr>
          <w:p w14:paraId="17015CB4" w14:textId="77777777" w:rsidR="00024F07" w:rsidRPr="00024F07" w:rsidRDefault="00024F07" w:rsidP="00024F07">
            <w:pPr>
              <w:pStyle w:val="VCAAtablecondensedheading"/>
            </w:pPr>
            <w:r w:rsidRPr="00024F07">
              <w:t>% B</w:t>
            </w:r>
          </w:p>
        </w:tc>
        <w:tc>
          <w:tcPr>
            <w:tcW w:w="823" w:type="dxa"/>
            <w:vAlign w:val="center"/>
          </w:tcPr>
          <w:p w14:paraId="2A4E2981" w14:textId="77777777" w:rsidR="00024F07" w:rsidRPr="00024F07" w:rsidRDefault="00024F07" w:rsidP="00024F07">
            <w:pPr>
              <w:pStyle w:val="VCAAtablecondensedheading"/>
            </w:pPr>
            <w:r w:rsidRPr="00024F07">
              <w:t>% C</w:t>
            </w:r>
          </w:p>
        </w:tc>
        <w:tc>
          <w:tcPr>
            <w:tcW w:w="824" w:type="dxa"/>
            <w:vAlign w:val="center"/>
          </w:tcPr>
          <w:p w14:paraId="139AF19D" w14:textId="77777777" w:rsidR="00024F07" w:rsidRPr="00024F07" w:rsidRDefault="00024F07" w:rsidP="00024F07">
            <w:pPr>
              <w:pStyle w:val="VCAAtablecondensedheading"/>
            </w:pPr>
            <w:r w:rsidRPr="00024F07">
              <w:t>% D</w:t>
            </w:r>
          </w:p>
        </w:tc>
        <w:tc>
          <w:tcPr>
            <w:tcW w:w="824" w:type="dxa"/>
            <w:vAlign w:val="center"/>
          </w:tcPr>
          <w:p w14:paraId="3A33CCE8" w14:textId="77777777" w:rsidR="00024F07" w:rsidRPr="00024F07" w:rsidRDefault="00024F07" w:rsidP="00024F07">
            <w:pPr>
              <w:pStyle w:val="VCAAtablecondensedheading"/>
            </w:pPr>
            <w:r w:rsidRPr="00024F07">
              <w:t>% E</w:t>
            </w:r>
          </w:p>
        </w:tc>
      </w:tr>
      <w:tr w:rsidR="00024F07" w:rsidRPr="00024F07" w14:paraId="150969E8" w14:textId="77777777" w:rsidTr="00024F07">
        <w:tc>
          <w:tcPr>
            <w:tcW w:w="1271" w:type="dxa"/>
            <w:vAlign w:val="center"/>
          </w:tcPr>
          <w:p w14:paraId="3052B1DC" w14:textId="70442524" w:rsidR="00024F07" w:rsidRPr="00FD63FD" w:rsidRDefault="00024F07" w:rsidP="00024F07">
            <w:pPr>
              <w:pStyle w:val="VCAAtablecondensed"/>
              <w:rPr>
                <w:rStyle w:val="VCAAbold"/>
              </w:rPr>
            </w:pPr>
            <w:r w:rsidRPr="00FD63FD">
              <w:rPr>
                <w:rStyle w:val="VCAAbold"/>
              </w:rPr>
              <w:t>1</w:t>
            </w:r>
          </w:p>
        </w:tc>
        <w:tc>
          <w:tcPr>
            <w:tcW w:w="823" w:type="dxa"/>
          </w:tcPr>
          <w:p w14:paraId="1F1313C0" w14:textId="640F88A4" w:rsidR="00024F07" w:rsidRPr="00024F07" w:rsidRDefault="00024F07" w:rsidP="00024F07">
            <w:pPr>
              <w:pStyle w:val="VCAAtablecondensed"/>
            </w:pPr>
            <w:r w:rsidRPr="00024F07">
              <w:t>E</w:t>
            </w:r>
          </w:p>
        </w:tc>
        <w:tc>
          <w:tcPr>
            <w:tcW w:w="823" w:type="dxa"/>
            <w:vAlign w:val="center"/>
          </w:tcPr>
          <w:p w14:paraId="6F7E07D5" w14:textId="6CE818FA" w:rsidR="00024F07" w:rsidRPr="00024F07" w:rsidRDefault="00024F07" w:rsidP="00024F07">
            <w:pPr>
              <w:pStyle w:val="VCAAtablecondensed"/>
            </w:pPr>
            <w:r w:rsidRPr="00024F07">
              <w:t>6</w:t>
            </w:r>
          </w:p>
        </w:tc>
        <w:tc>
          <w:tcPr>
            <w:tcW w:w="824" w:type="dxa"/>
            <w:vAlign w:val="center"/>
          </w:tcPr>
          <w:p w14:paraId="50FF5816" w14:textId="28F38B82" w:rsidR="00024F07" w:rsidRPr="00024F07" w:rsidRDefault="00024F07" w:rsidP="00024F07">
            <w:pPr>
              <w:pStyle w:val="VCAAtablecondensed"/>
            </w:pPr>
            <w:r w:rsidRPr="00024F07">
              <w:t>9</w:t>
            </w:r>
          </w:p>
        </w:tc>
        <w:tc>
          <w:tcPr>
            <w:tcW w:w="823" w:type="dxa"/>
            <w:vAlign w:val="center"/>
          </w:tcPr>
          <w:p w14:paraId="6EE3186F" w14:textId="67A31721" w:rsidR="00024F07" w:rsidRPr="00024F07" w:rsidRDefault="00024F07" w:rsidP="00024F07">
            <w:pPr>
              <w:pStyle w:val="VCAAtablecondensed"/>
            </w:pPr>
            <w:r w:rsidRPr="00024F07">
              <w:t>3</w:t>
            </w:r>
          </w:p>
        </w:tc>
        <w:tc>
          <w:tcPr>
            <w:tcW w:w="824" w:type="dxa"/>
            <w:vAlign w:val="center"/>
          </w:tcPr>
          <w:p w14:paraId="192D4F5D" w14:textId="06379465" w:rsidR="00024F07" w:rsidRPr="00024F07" w:rsidRDefault="00024F07" w:rsidP="00024F07">
            <w:pPr>
              <w:pStyle w:val="VCAAtablecondensed"/>
            </w:pPr>
            <w:r w:rsidRPr="00024F07">
              <w:t>2</w:t>
            </w:r>
          </w:p>
        </w:tc>
        <w:tc>
          <w:tcPr>
            <w:tcW w:w="824" w:type="dxa"/>
            <w:shd w:val="clear" w:color="auto" w:fill="F2F2F2" w:themeFill="background1" w:themeFillShade="F2"/>
            <w:vAlign w:val="center"/>
          </w:tcPr>
          <w:p w14:paraId="7A4A7222" w14:textId="6E761749" w:rsidR="00024F07" w:rsidRPr="007C6129" w:rsidRDefault="00024F07" w:rsidP="00FD63FD">
            <w:pPr>
              <w:pStyle w:val="VCAAtablecondensedcorrectanswer"/>
              <w:rPr>
                <w:b w:val="0"/>
                <w:bCs w:val="0"/>
              </w:rPr>
            </w:pPr>
            <w:r w:rsidRPr="00E12BFB">
              <w:t>80</w:t>
            </w:r>
          </w:p>
        </w:tc>
      </w:tr>
      <w:tr w:rsidR="00024F07" w:rsidRPr="00024F07" w14:paraId="0705F9AA" w14:textId="77777777" w:rsidTr="00024F07">
        <w:tc>
          <w:tcPr>
            <w:tcW w:w="1271" w:type="dxa"/>
            <w:vAlign w:val="center"/>
          </w:tcPr>
          <w:p w14:paraId="25309DF5" w14:textId="01329A07" w:rsidR="00024F07" w:rsidRPr="00FD63FD" w:rsidRDefault="00024F07" w:rsidP="00024F07">
            <w:pPr>
              <w:pStyle w:val="VCAAtablecondensed"/>
              <w:rPr>
                <w:rStyle w:val="VCAAbold"/>
              </w:rPr>
            </w:pPr>
            <w:r w:rsidRPr="00FD63FD">
              <w:rPr>
                <w:rStyle w:val="VCAAbold"/>
              </w:rPr>
              <w:t>2</w:t>
            </w:r>
          </w:p>
        </w:tc>
        <w:tc>
          <w:tcPr>
            <w:tcW w:w="823" w:type="dxa"/>
          </w:tcPr>
          <w:p w14:paraId="4CFA3641" w14:textId="42F9D558" w:rsidR="00024F07" w:rsidRPr="00024F07" w:rsidRDefault="00024F07" w:rsidP="00024F07">
            <w:pPr>
              <w:pStyle w:val="VCAAtablecondensed"/>
            </w:pPr>
            <w:r w:rsidRPr="00024F07">
              <w:t>C</w:t>
            </w:r>
          </w:p>
        </w:tc>
        <w:tc>
          <w:tcPr>
            <w:tcW w:w="823" w:type="dxa"/>
            <w:vAlign w:val="center"/>
          </w:tcPr>
          <w:p w14:paraId="55288E14" w14:textId="39E97A00" w:rsidR="00024F07" w:rsidRPr="00024F07" w:rsidRDefault="00024F07" w:rsidP="00024F07">
            <w:pPr>
              <w:pStyle w:val="VCAAtablecondensed"/>
            </w:pPr>
            <w:r w:rsidRPr="00024F07">
              <w:t>2</w:t>
            </w:r>
          </w:p>
        </w:tc>
        <w:tc>
          <w:tcPr>
            <w:tcW w:w="824" w:type="dxa"/>
            <w:vAlign w:val="center"/>
          </w:tcPr>
          <w:p w14:paraId="0FDF7973" w14:textId="16434F00" w:rsidR="00024F07" w:rsidRPr="00024F07" w:rsidRDefault="00024F07" w:rsidP="00024F07">
            <w:pPr>
              <w:pStyle w:val="VCAAtablecondensed"/>
            </w:pPr>
            <w:r w:rsidRPr="00024F07">
              <w:t>28</w:t>
            </w:r>
          </w:p>
        </w:tc>
        <w:tc>
          <w:tcPr>
            <w:tcW w:w="823" w:type="dxa"/>
            <w:shd w:val="clear" w:color="auto" w:fill="F2F2F2" w:themeFill="background1" w:themeFillShade="F2"/>
            <w:vAlign w:val="center"/>
          </w:tcPr>
          <w:p w14:paraId="0B42DEA3" w14:textId="7179A576" w:rsidR="00024F07" w:rsidRPr="007C6129" w:rsidRDefault="00024F07" w:rsidP="00FD63FD">
            <w:pPr>
              <w:pStyle w:val="VCAAtablecondensedcorrectanswer"/>
              <w:rPr>
                <w:b w:val="0"/>
                <w:bCs w:val="0"/>
              </w:rPr>
            </w:pPr>
            <w:r w:rsidRPr="00E12BFB">
              <w:t>49</w:t>
            </w:r>
          </w:p>
        </w:tc>
        <w:tc>
          <w:tcPr>
            <w:tcW w:w="824" w:type="dxa"/>
            <w:vAlign w:val="center"/>
          </w:tcPr>
          <w:p w14:paraId="1F63CCFD" w14:textId="01863220" w:rsidR="00024F07" w:rsidRPr="00024F07" w:rsidRDefault="00024F07" w:rsidP="00024F07">
            <w:pPr>
              <w:pStyle w:val="VCAAtablecondensed"/>
            </w:pPr>
            <w:r w:rsidRPr="00024F07">
              <w:t>12</w:t>
            </w:r>
          </w:p>
        </w:tc>
        <w:tc>
          <w:tcPr>
            <w:tcW w:w="824" w:type="dxa"/>
            <w:vAlign w:val="center"/>
          </w:tcPr>
          <w:p w14:paraId="52BBBB1C" w14:textId="1D4233F9" w:rsidR="00024F07" w:rsidRPr="00024F07" w:rsidRDefault="00024F07" w:rsidP="00024F07">
            <w:pPr>
              <w:pStyle w:val="VCAAtablecondensed"/>
            </w:pPr>
            <w:r w:rsidRPr="00024F07">
              <w:t>9</w:t>
            </w:r>
          </w:p>
        </w:tc>
      </w:tr>
      <w:tr w:rsidR="00024F07" w:rsidRPr="00024F07" w14:paraId="6992D2CC" w14:textId="77777777" w:rsidTr="00024F07">
        <w:tc>
          <w:tcPr>
            <w:tcW w:w="1271" w:type="dxa"/>
            <w:vAlign w:val="center"/>
          </w:tcPr>
          <w:p w14:paraId="0B47B618" w14:textId="2F4CFB78" w:rsidR="00024F07" w:rsidRPr="00FD63FD" w:rsidRDefault="00024F07" w:rsidP="00024F07">
            <w:pPr>
              <w:pStyle w:val="VCAAtablecondensed"/>
              <w:rPr>
                <w:rStyle w:val="VCAAbold"/>
              </w:rPr>
            </w:pPr>
            <w:r w:rsidRPr="00FD63FD">
              <w:rPr>
                <w:rStyle w:val="VCAAbold"/>
              </w:rPr>
              <w:t>3</w:t>
            </w:r>
          </w:p>
        </w:tc>
        <w:tc>
          <w:tcPr>
            <w:tcW w:w="823" w:type="dxa"/>
          </w:tcPr>
          <w:p w14:paraId="4143327C" w14:textId="057A5BAD" w:rsidR="00024F07" w:rsidRPr="00024F07" w:rsidRDefault="00024F07" w:rsidP="00024F07">
            <w:pPr>
              <w:pStyle w:val="VCAAtablecondensed"/>
            </w:pPr>
            <w:r w:rsidRPr="00024F07">
              <w:t>D</w:t>
            </w:r>
          </w:p>
        </w:tc>
        <w:tc>
          <w:tcPr>
            <w:tcW w:w="823" w:type="dxa"/>
            <w:vAlign w:val="center"/>
          </w:tcPr>
          <w:p w14:paraId="59216732" w14:textId="360036CD" w:rsidR="00024F07" w:rsidRPr="00024F07" w:rsidRDefault="00024F07" w:rsidP="00024F07">
            <w:pPr>
              <w:pStyle w:val="VCAAtablecondensed"/>
            </w:pPr>
            <w:r w:rsidRPr="00024F07">
              <w:t>8</w:t>
            </w:r>
          </w:p>
        </w:tc>
        <w:tc>
          <w:tcPr>
            <w:tcW w:w="824" w:type="dxa"/>
            <w:vAlign w:val="center"/>
          </w:tcPr>
          <w:p w14:paraId="7180D702" w14:textId="77B92844" w:rsidR="00024F07" w:rsidRPr="00024F07" w:rsidRDefault="00024F07" w:rsidP="00024F07">
            <w:pPr>
              <w:pStyle w:val="VCAAtablecondensed"/>
            </w:pPr>
            <w:r w:rsidRPr="00024F07">
              <w:t>27</w:t>
            </w:r>
          </w:p>
        </w:tc>
        <w:tc>
          <w:tcPr>
            <w:tcW w:w="823" w:type="dxa"/>
            <w:vAlign w:val="center"/>
          </w:tcPr>
          <w:p w14:paraId="76C54C81" w14:textId="6C3789F6" w:rsidR="00024F07" w:rsidRPr="00024F07" w:rsidRDefault="00024F07" w:rsidP="00024F07">
            <w:pPr>
              <w:pStyle w:val="VCAAtablecondensed"/>
            </w:pPr>
            <w:r w:rsidRPr="00024F07">
              <w:t>18</w:t>
            </w:r>
          </w:p>
        </w:tc>
        <w:tc>
          <w:tcPr>
            <w:tcW w:w="824" w:type="dxa"/>
            <w:shd w:val="clear" w:color="auto" w:fill="F2F2F2" w:themeFill="background1" w:themeFillShade="F2"/>
            <w:vAlign w:val="center"/>
          </w:tcPr>
          <w:p w14:paraId="0A14D68B" w14:textId="0E32D661" w:rsidR="00024F07" w:rsidRPr="007C6129" w:rsidRDefault="00024F07" w:rsidP="00FD63FD">
            <w:pPr>
              <w:pStyle w:val="VCAAtablecondensedcorrectanswer"/>
              <w:rPr>
                <w:b w:val="0"/>
                <w:bCs w:val="0"/>
              </w:rPr>
            </w:pPr>
            <w:r w:rsidRPr="00E12BFB">
              <w:t>39</w:t>
            </w:r>
          </w:p>
        </w:tc>
        <w:tc>
          <w:tcPr>
            <w:tcW w:w="824" w:type="dxa"/>
            <w:vAlign w:val="center"/>
          </w:tcPr>
          <w:p w14:paraId="5C7758B4" w14:textId="55E8BB25" w:rsidR="00024F07" w:rsidRPr="00024F07" w:rsidRDefault="00024F07" w:rsidP="00024F07">
            <w:pPr>
              <w:pStyle w:val="VCAAtablecondensed"/>
            </w:pPr>
            <w:r w:rsidRPr="00024F07">
              <w:t>6</w:t>
            </w:r>
          </w:p>
        </w:tc>
      </w:tr>
      <w:tr w:rsidR="00024F07" w:rsidRPr="00024F07" w14:paraId="7D61477A" w14:textId="77777777" w:rsidTr="00024F07">
        <w:tc>
          <w:tcPr>
            <w:tcW w:w="1271" w:type="dxa"/>
            <w:vAlign w:val="center"/>
          </w:tcPr>
          <w:p w14:paraId="40ADBB0B" w14:textId="028092DB" w:rsidR="00024F07" w:rsidRPr="00FD63FD" w:rsidRDefault="00024F07" w:rsidP="00024F07">
            <w:pPr>
              <w:pStyle w:val="VCAAtablecondensed"/>
              <w:rPr>
                <w:rStyle w:val="VCAAbold"/>
              </w:rPr>
            </w:pPr>
            <w:r w:rsidRPr="00FD63FD">
              <w:rPr>
                <w:rStyle w:val="VCAAbold"/>
              </w:rPr>
              <w:t>4</w:t>
            </w:r>
          </w:p>
        </w:tc>
        <w:tc>
          <w:tcPr>
            <w:tcW w:w="823" w:type="dxa"/>
          </w:tcPr>
          <w:p w14:paraId="47EA8A84" w14:textId="421BB2FF" w:rsidR="00024F07" w:rsidRPr="00024F07" w:rsidRDefault="00024F07" w:rsidP="00024F07">
            <w:pPr>
              <w:pStyle w:val="VCAAtablecondensed"/>
            </w:pPr>
            <w:r w:rsidRPr="00024F07">
              <w:t>A</w:t>
            </w:r>
          </w:p>
        </w:tc>
        <w:tc>
          <w:tcPr>
            <w:tcW w:w="823" w:type="dxa"/>
            <w:shd w:val="clear" w:color="auto" w:fill="F2F2F2" w:themeFill="background1" w:themeFillShade="F2"/>
            <w:vAlign w:val="center"/>
          </w:tcPr>
          <w:p w14:paraId="63ED7427" w14:textId="49F49AFC" w:rsidR="00024F07" w:rsidRPr="007C6129" w:rsidRDefault="00024F07" w:rsidP="00FD63FD">
            <w:pPr>
              <w:pStyle w:val="VCAAtablecondensedcorrectanswer"/>
              <w:rPr>
                <w:b w:val="0"/>
                <w:bCs w:val="0"/>
              </w:rPr>
            </w:pPr>
            <w:r w:rsidRPr="00E12BFB">
              <w:t>21</w:t>
            </w:r>
          </w:p>
        </w:tc>
        <w:tc>
          <w:tcPr>
            <w:tcW w:w="824" w:type="dxa"/>
            <w:vAlign w:val="center"/>
          </w:tcPr>
          <w:p w14:paraId="278DF03C" w14:textId="066E3D87" w:rsidR="00024F07" w:rsidRPr="00024F07" w:rsidRDefault="00024F07" w:rsidP="00024F07">
            <w:pPr>
              <w:pStyle w:val="VCAAtablecondensed"/>
            </w:pPr>
            <w:r w:rsidRPr="00024F07">
              <w:t>22</w:t>
            </w:r>
          </w:p>
        </w:tc>
        <w:tc>
          <w:tcPr>
            <w:tcW w:w="823" w:type="dxa"/>
            <w:vAlign w:val="center"/>
          </w:tcPr>
          <w:p w14:paraId="0B45EF23" w14:textId="4E49A0BC" w:rsidR="00024F07" w:rsidRPr="00024F07" w:rsidRDefault="00024F07" w:rsidP="00024F07">
            <w:pPr>
              <w:pStyle w:val="VCAAtablecondensed"/>
            </w:pPr>
            <w:r w:rsidRPr="00024F07">
              <w:t>37</w:t>
            </w:r>
          </w:p>
        </w:tc>
        <w:tc>
          <w:tcPr>
            <w:tcW w:w="824" w:type="dxa"/>
            <w:vAlign w:val="center"/>
          </w:tcPr>
          <w:p w14:paraId="14F3D42E" w14:textId="43D7325C" w:rsidR="00024F07" w:rsidRPr="00024F07" w:rsidRDefault="00024F07" w:rsidP="00024F07">
            <w:pPr>
              <w:pStyle w:val="VCAAtablecondensed"/>
            </w:pPr>
            <w:r w:rsidRPr="00024F07">
              <w:t>18</w:t>
            </w:r>
          </w:p>
        </w:tc>
        <w:tc>
          <w:tcPr>
            <w:tcW w:w="824" w:type="dxa"/>
            <w:vAlign w:val="center"/>
          </w:tcPr>
          <w:p w14:paraId="691FA09B" w14:textId="59D65503" w:rsidR="00024F07" w:rsidRPr="00024F07" w:rsidRDefault="00024F07" w:rsidP="00024F07">
            <w:pPr>
              <w:pStyle w:val="VCAAtablecondensed"/>
            </w:pPr>
            <w:r w:rsidRPr="00024F07">
              <w:t>2</w:t>
            </w:r>
          </w:p>
        </w:tc>
      </w:tr>
      <w:tr w:rsidR="00024F07" w:rsidRPr="00024F07" w14:paraId="70CD74AE" w14:textId="77777777" w:rsidTr="00024F07">
        <w:tc>
          <w:tcPr>
            <w:tcW w:w="1271" w:type="dxa"/>
            <w:vAlign w:val="center"/>
          </w:tcPr>
          <w:p w14:paraId="1800061D" w14:textId="7D85C08A" w:rsidR="00024F07" w:rsidRPr="00FD63FD" w:rsidRDefault="00024F07" w:rsidP="00024F07">
            <w:pPr>
              <w:pStyle w:val="VCAAtablecondensed"/>
              <w:rPr>
                <w:rStyle w:val="VCAAbold"/>
              </w:rPr>
            </w:pPr>
            <w:r w:rsidRPr="00FD63FD">
              <w:rPr>
                <w:rStyle w:val="VCAAbold"/>
              </w:rPr>
              <w:t>5</w:t>
            </w:r>
          </w:p>
        </w:tc>
        <w:tc>
          <w:tcPr>
            <w:tcW w:w="823" w:type="dxa"/>
          </w:tcPr>
          <w:p w14:paraId="62D755B6" w14:textId="3BAEAE7D" w:rsidR="00024F07" w:rsidRPr="00024F07" w:rsidRDefault="00024F07" w:rsidP="00024F07">
            <w:pPr>
              <w:pStyle w:val="VCAAtablecondensed"/>
            </w:pPr>
            <w:r w:rsidRPr="00024F07">
              <w:t>E</w:t>
            </w:r>
          </w:p>
        </w:tc>
        <w:tc>
          <w:tcPr>
            <w:tcW w:w="823" w:type="dxa"/>
            <w:vAlign w:val="center"/>
          </w:tcPr>
          <w:p w14:paraId="53F74480" w14:textId="0BD0C30C" w:rsidR="00024F07" w:rsidRPr="00024F07" w:rsidRDefault="00024F07" w:rsidP="00024F07">
            <w:pPr>
              <w:pStyle w:val="VCAAtablecondensed"/>
            </w:pPr>
            <w:r w:rsidRPr="00024F07">
              <w:t>9</w:t>
            </w:r>
          </w:p>
        </w:tc>
        <w:tc>
          <w:tcPr>
            <w:tcW w:w="824" w:type="dxa"/>
            <w:vAlign w:val="center"/>
          </w:tcPr>
          <w:p w14:paraId="500BC4A8" w14:textId="72183007" w:rsidR="00024F07" w:rsidRPr="00024F07" w:rsidRDefault="00024F07" w:rsidP="00024F07">
            <w:pPr>
              <w:pStyle w:val="VCAAtablecondensed"/>
            </w:pPr>
            <w:r w:rsidRPr="00024F07">
              <w:t>8</w:t>
            </w:r>
          </w:p>
        </w:tc>
        <w:tc>
          <w:tcPr>
            <w:tcW w:w="823" w:type="dxa"/>
            <w:vAlign w:val="center"/>
          </w:tcPr>
          <w:p w14:paraId="6E8438EB" w14:textId="4687B0FA" w:rsidR="00024F07" w:rsidRPr="00024F07" w:rsidRDefault="00024F07" w:rsidP="00024F07">
            <w:pPr>
              <w:pStyle w:val="VCAAtablecondensed"/>
            </w:pPr>
            <w:r w:rsidRPr="00024F07">
              <w:t>21</w:t>
            </w:r>
          </w:p>
        </w:tc>
        <w:tc>
          <w:tcPr>
            <w:tcW w:w="824" w:type="dxa"/>
            <w:vAlign w:val="center"/>
          </w:tcPr>
          <w:p w14:paraId="6188920B" w14:textId="5230C048" w:rsidR="00024F07" w:rsidRPr="00024F07" w:rsidRDefault="00024F07" w:rsidP="00024F07">
            <w:pPr>
              <w:pStyle w:val="VCAAtablecondensed"/>
            </w:pPr>
            <w:r w:rsidRPr="00024F07">
              <w:t>6</w:t>
            </w:r>
          </w:p>
        </w:tc>
        <w:tc>
          <w:tcPr>
            <w:tcW w:w="824" w:type="dxa"/>
            <w:shd w:val="clear" w:color="auto" w:fill="F2F2F2" w:themeFill="background1" w:themeFillShade="F2"/>
            <w:vAlign w:val="center"/>
          </w:tcPr>
          <w:p w14:paraId="4F57A7CE" w14:textId="3B161E67" w:rsidR="00024F07" w:rsidRPr="007C6129" w:rsidRDefault="00024F07" w:rsidP="00FD63FD">
            <w:pPr>
              <w:pStyle w:val="VCAAtablecondensedcorrectanswer"/>
              <w:rPr>
                <w:b w:val="0"/>
                <w:bCs w:val="0"/>
              </w:rPr>
            </w:pPr>
            <w:r w:rsidRPr="00E12BFB">
              <w:t>54</w:t>
            </w:r>
          </w:p>
        </w:tc>
      </w:tr>
      <w:tr w:rsidR="00024F07" w:rsidRPr="00024F07" w14:paraId="5F58560D" w14:textId="77777777" w:rsidTr="00024F07">
        <w:tc>
          <w:tcPr>
            <w:tcW w:w="1271" w:type="dxa"/>
            <w:vAlign w:val="center"/>
          </w:tcPr>
          <w:p w14:paraId="1502382A" w14:textId="7B635A8B" w:rsidR="00024F07" w:rsidRPr="00FD63FD" w:rsidRDefault="00024F07" w:rsidP="00024F07">
            <w:pPr>
              <w:pStyle w:val="VCAAtablecondensed"/>
              <w:rPr>
                <w:rStyle w:val="VCAAbold"/>
              </w:rPr>
            </w:pPr>
            <w:r w:rsidRPr="00FD63FD">
              <w:rPr>
                <w:rStyle w:val="VCAAbold"/>
              </w:rPr>
              <w:t>6</w:t>
            </w:r>
          </w:p>
        </w:tc>
        <w:tc>
          <w:tcPr>
            <w:tcW w:w="823" w:type="dxa"/>
          </w:tcPr>
          <w:p w14:paraId="6D8D8489" w14:textId="3768C0AF" w:rsidR="00024F07" w:rsidRPr="00024F07" w:rsidRDefault="00024F07" w:rsidP="00024F07">
            <w:pPr>
              <w:pStyle w:val="VCAAtablecondensed"/>
            </w:pPr>
            <w:r w:rsidRPr="00024F07">
              <w:t>C</w:t>
            </w:r>
          </w:p>
        </w:tc>
        <w:tc>
          <w:tcPr>
            <w:tcW w:w="823" w:type="dxa"/>
            <w:vAlign w:val="center"/>
          </w:tcPr>
          <w:p w14:paraId="11316DF7" w14:textId="7A00035A" w:rsidR="00024F07" w:rsidRPr="00024F07" w:rsidRDefault="00024F07" w:rsidP="00024F07">
            <w:pPr>
              <w:pStyle w:val="VCAAtablecondensed"/>
            </w:pPr>
            <w:r w:rsidRPr="00024F07">
              <w:t>20</w:t>
            </w:r>
          </w:p>
        </w:tc>
        <w:tc>
          <w:tcPr>
            <w:tcW w:w="824" w:type="dxa"/>
            <w:vAlign w:val="center"/>
          </w:tcPr>
          <w:p w14:paraId="305453E1" w14:textId="628EA06C" w:rsidR="00024F07" w:rsidRPr="00024F07" w:rsidRDefault="00024F07" w:rsidP="00024F07">
            <w:pPr>
              <w:pStyle w:val="VCAAtablecondensed"/>
            </w:pPr>
            <w:r w:rsidRPr="00024F07">
              <w:t>25</w:t>
            </w:r>
          </w:p>
        </w:tc>
        <w:tc>
          <w:tcPr>
            <w:tcW w:w="823" w:type="dxa"/>
            <w:shd w:val="clear" w:color="auto" w:fill="F2F2F2" w:themeFill="background1" w:themeFillShade="F2"/>
            <w:vAlign w:val="center"/>
          </w:tcPr>
          <w:p w14:paraId="2E22AC97" w14:textId="5512CCC9" w:rsidR="00024F07" w:rsidRPr="007C6129" w:rsidRDefault="00024F07" w:rsidP="00FD63FD">
            <w:pPr>
              <w:pStyle w:val="VCAAtablecondensedcorrectanswer"/>
              <w:rPr>
                <w:b w:val="0"/>
                <w:bCs w:val="0"/>
              </w:rPr>
            </w:pPr>
            <w:r w:rsidRPr="00E12BFB">
              <w:t>48</w:t>
            </w:r>
          </w:p>
        </w:tc>
        <w:tc>
          <w:tcPr>
            <w:tcW w:w="824" w:type="dxa"/>
            <w:vAlign w:val="center"/>
          </w:tcPr>
          <w:p w14:paraId="0343EC22" w14:textId="3B7F2784" w:rsidR="00024F07" w:rsidRPr="00024F07" w:rsidRDefault="00024F07" w:rsidP="00024F07">
            <w:pPr>
              <w:pStyle w:val="VCAAtablecondensed"/>
            </w:pPr>
            <w:r w:rsidRPr="00024F07">
              <w:t>4</w:t>
            </w:r>
          </w:p>
        </w:tc>
        <w:tc>
          <w:tcPr>
            <w:tcW w:w="824" w:type="dxa"/>
            <w:vAlign w:val="center"/>
          </w:tcPr>
          <w:p w14:paraId="5FC68E92" w14:textId="7D333D6C" w:rsidR="00024F07" w:rsidRPr="00024F07" w:rsidRDefault="00024F07" w:rsidP="00024F07">
            <w:pPr>
              <w:pStyle w:val="VCAAtablecondensed"/>
            </w:pPr>
            <w:r w:rsidRPr="00024F07">
              <w:t>2</w:t>
            </w:r>
          </w:p>
        </w:tc>
      </w:tr>
      <w:tr w:rsidR="00024F07" w:rsidRPr="00024F07" w14:paraId="3BC049FA" w14:textId="77777777" w:rsidTr="00024F07">
        <w:tc>
          <w:tcPr>
            <w:tcW w:w="1271" w:type="dxa"/>
            <w:vAlign w:val="center"/>
          </w:tcPr>
          <w:p w14:paraId="5AEA077D" w14:textId="51AB0C8D" w:rsidR="00024F07" w:rsidRPr="00FD63FD" w:rsidRDefault="00024F07" w:rsidP="00024F07">
            <w:pPr>
              <w:pStyle w:val="VCAAtablecondensed"/>
              <w:rPr>
                <w:rStyle w:val="VCAAbold"/>
              </w:rPr>
            </w:pPr>
            <w:r w:rsidRPr="00FD63FD">
              <w:rPr>
                <w:rStyle w:val="VCAAbold"/>
              </w:rPr>
              <w:t>7</w:t>
            </w:r>
          </w:p>
        </w:tc>
        <w:tc>
          <w:tcPr>
            <w:tcW w:w="823" w:type="dxa"/>
          </w:tcPr>
          <w:p w14:paraId="686B6EB0" w14:textId="48B4DA28" w:rsidR="00024F07" w:rsidRPr="00024F07" w:rsidRDefault="00024F07" w:rsidP="00024F07">
            <w:pPr>
              <w:pStyle w:val="VCAAtablecondensed"/>
            </w:pPr>
            <w:r w:rsidRPr="00024F07">
              <w:t>B</w:t>
            </w:r>
          </w:p>
        </w:tc>
        <w:tc>
          <w:tcPr>
            <w:tcW w:w="823" w:type="dxa"/>
            <w:vAlign w:val="center"/>
          </w:tcPr>
          <w:p w14:paraId="5F2E2D49" w14:textId="69226AE3" w:rsidR="00024F07" w:rsidRPr="00024F07" w:rsidRDefault="00024F07" w:rsidP="00024F07">
            <w:pPr>
              <w:pStyle w:val="VCAAtablecondensed"/>
            </w:pPr>
            <w:r w:rsidRPr="00024F07">
              <w:t>9</w:t>
            </w:r>
          </w:p>
        </w:tc>
        <w:tc>
          <w:tcPr>
            <w:tcW w:w="824" w:type="dxa"/>
            <w:shd w:val="clear" w:color="auto" w:fill="F2F2F2" w:themeFill="background1" w:themeFillShade="F2"/>
            <w:vAlign w:val="center"/>
          </w:tcPr>
          <w:p w14:paraId="098C326C" w14:textId="6EA25AC4" w:rsidR="00024F07" w:rsidRPr="007C6129" w:rsidRDefault="00024F07" w:rsidP="00FD63FD">
            <w:pPr>
              <w:pStyle w:val="VCAAtablecondensedcorrectanswer"/>
              <w:rPr>
                <w:b w:val="0"/>
                <w:bCs w:val="0"/>
              </w:rPr>
            </w:pPr>
            <w:r w:rsidRPr="00E12BFB">
              <w:t>49</w:t>
            </w:r>
          </w:p>
        </w:tc>
        <w:tc>
          <w:tcPr>
            <w:tcW w:w="823" w:type="dxa"/>
            <w:vAlign w:val="center"/>
          </w:tcPr>
          <w:p w14:paraId="62771819" w14:textId="23D3311D" w:rsidR="00024F07" w:rsidRPr="00024F07" w:rsidRDefault="00024F07" w:rsidP="00024F07">
            <w:pPr>
              <w:pStyle w:val="VCAAtablecondensed"/>
            </w:pPr>
            <w:r w:rsidRPr="00024F07">
              <w:t>17</w:t>
            </w:r>
          </w:p>
        </w:tc>
        <w:tc>
          <w:tcPr>
            <w:tcW w:w="824" w:type="dxa"/>
            <w:vAlign w:val="center"/>
          </w:tcPr>
          <w:p w14:paraId="0DE46023" w14:textId="159D1BE4" w:rsidR="00024F07" w:rsidRPr="00024F07" w:rsidRDefault="00024F07" w:rsidP="00024F07">
            <w:pPr>
              <w:pStyle w:val="VCAAtablecondensed"/>
            </w:pPr>
            <w:r w:rsidRPr="00024F07">
              <w:t>12</w:t>
            </w:r>
          </w:p>
        </w:tc>
        <w:tc>
          <w:tcPr>
            <w:tcW w:w="824" w:type="dxa"/>
            <w:vAlign w:val="center"/>
          </w:tcPr>
          <w:p w14:paraId="0D48C528" w14:textId="0B5F0F5F" w:rsidR="00024F07" w:rsidRPr="00024F07" w:rsidRDefault="00024F07" w:rsidP="00024F07">
            <w:pPr>
              <w:pStyle w:val="VCAAtablecondensed"/>
            </w:pPr>
            <w:r w:rsidRPr="00024F07">
              <w:t>13</w:t>
            </w:r>
          </w:p>
        </w:tc>
      </w:tr>
      <w:tr w:rsidR="00024F07" w:rsidRPr="00024F07" w14:paraId="2D151C6C" w14:textId="77777777" w:rsidTr="00024F07">
        <w:tc>
          <w:tcPr>
            <w:tcW w:w="1271" w:type="dxa"/>
            <w:vAlign w:val="center"/>
          </w:tcPr>
          <w:p w14:paraId="5AE2C95F" w14:textId="65C145C0" w:rsidR="00024F07" w:rsidRPr="00FD63FD" w:rsidRDefault="00024F07" w:rsidP="00024F07">
            <w:pPr>
              <w:pStyle w:val="VCAAtablecondensed"/>
              <w:rPr>
                <w:rStyle w:val="VCAAbold"/>
              </w:rPr>
            </w:pPr>
            <w:r w:rsidRPr="00FD63FD">
              <w:rPr>
                <w:rStyle w:val="VCAAbold"/>
              </w:rPr>
              <w:t>8</w:t>
            </w:r>
          </w:p>
        </w:tc>
        <w:tc>
          <w:tcPr>
            <w:tcW w:w="823" w:type="dxa"/>
          </w:tcPr>
          <w:p w14:paraId="2D3E2B20" w14:textId="5D220F8A" w:rsidR="00024F07" w:rsidRPr="00024F07" w:rsidRDefault="00024F07" w:rsidP="00024F07">
            <w:pPr>
              <w:pStyle w:val="VCAAtablecondensed"/>
            </w:pPr>
            <w:r w:rsidRPr="00024F07">
              <w:t>D</w:t>
            </w:r>
          </w:p>
        </w:tc>
        <w:tc>
          <w:tcPr>
            <w:tcW w:w="823" w:type="dxa"/>
            <w:vAlign w:val="center"/>
          </w:tcPr>
          <w:p w14:paraId="49541B47" w14:textId="7C82492D" w:rsidR="00024F07" w:rsidRPr="00024F07" w:rsidRDefault="00024F07" w:rsidP="00024F07">
            <w:pPr>
              <w:pStyle w:val="VCAAtablecondensed"/>
            </w:pPr>
            <w:r w:rsidRPr="00024F07">
              <w:t>8</w:t>
            </w:r>
          </w:p>
        </w:tc>
        <w:tc>
          <w:tcPr>
            <w:tcW w:w="824" w:type="dxa"/>
            <w:vAlign w:val="center"/>
          </w:tcPr>
          <w:p w14:paraId="3AA73D7F" w14:textId="174033CC" w:rsidR="00024F07" w:rsidRPr="00024F07" w:rsidRDefault="00024F07" w:rsidP="00024F07">
            <w:pPr>
              <w:pStyle w:val="VCAAtablecondensed"/>
            </w:pPr>
            <w:r w:rsidRPr="00024F07">
              <w:t>20</w:t>
            </w:r>
          </w:p>
        </w:tc>
        <w:tc>
          <w:tcPr>
            <w:tcW w:w="823" w:type="dxa"/>
            <w:vAlign w:val="center"/>
          </w:tcPr>
          <w:p w14:paraId="3CEF0EA6" w14:textId="1D7B41E3" w:rsidR="00024F07" w:rsidRPr="00024F07" w:rsidRDefault="00024F07" w:rsidP="00024F07">
            <w:pPr>
              <w:pStyle w:val="VCAAtablecondensed"/>
            </w:pPr>
            <w:r w:rsidRPr="00024F07">
              <w:t>23</w:t>
            </w:r>
          </w:p>
        </w:tc>
        <w:tc>
          <w:tcPr>
            <w:tcW w:w="824" w:type="dxa"/>
            <w:shd w:val="clear" w:color="auto" w:fill="F2F2F2" w:themeFill="background1" w:themeFillShade="F2"/>
            <w:vAlign w:val="center"/>
          </w:tcPr>
          <w:p w14:paraId="3A11C428" w14:textId="0F30268D" w:rsidR="00024F07" w:rsidRPr="007C6129" w:rsidRDefault="00024F07" w:rsidP="00FD63FD">
            <w:pPr>
              <w:pStyle w:val="VCAAtablecondensedcorrectanswer"/>
              <w:rPr>
                <w:b w:val="0"/>
                <w:bCs w:val="0"/>
              </w:rPr>
            </w:pPr>
            <w:r w:rsidRPr="00E12BFB">
              <w:t>34</w:t>
            </w:r>
          </w:p>
        </w:tc>
        <w:tc>
          <w:tcPr>
            <w:tcW w:w="824" w:type="dxa"/>
            <w:vAlign w:val="center"/>
          </w:tcPr>
          <w:p w14:paraId="569F01CE" w14:textId="516BE02D" w:rsidR="00024F07" w:rsidRPr="00024F07" w:rsidRDefault="00024F07" w:rsidP="00024F07">
            <w:pPr>
              <w:pStyle w:val="VCAAtablecondensed"/>
            </w:pPr>
            <w:r w:rsidRPr="00024F07">
              <w:t>13</w:t>
            </w:r>
          </w:p>
        </w:tc>
      </w:tr>
    </w:tbl>
    <w:p w14:paraId="746638C1" w14:textId="12BABCF3" w:rsidR="000E229F" w:rsidRDefault="00B45D95" w:rsidP="00CC0A68">
      <w:pPr>
        <w:pStyle w:val="VCAAbody"/>
        <w:rPr>
          <w:lang w:val="en-AU"/>
        </w:rPr>
      </w:pPr>
      <w:r w:rsidRPr="004D4325">
        <w:rPr>
          <w:lang w:val="en-AU"/>
        </w:rPr>
        <w:t xml:space="preserve">Students did not score as highly on questions that included </w:t>
      </w:r>
      <w:r w:rsidR="004D4325" w:rsidRPr="004D4325">
        <w:rPr>
          <w:lang w:val="en-AU"/>
        </w:rPr>
        <w:t xml:space="preserve">critical path analysis </w:t>
      </w:r>
      <w:r w:rsidRPr="004D4325">
        <w:rPr>
          <w:lang w:val="en-AU"/>
        </w:rPr>
        <w:t xml:space="preserve">(Question </w:t>
      </w:r>
      <w:r w:rsidR="004D4325" w:rsidRPr="004D4325">
        <w:rPr>
          <w:lang w:val="en-AU"/>
        </w:rPr>
        <w:t>6</w:t>
      </w:r>
      <w:r w:rsidR="0045681E" w:rsidRPr="004D4325">
        <w:rPr>
          <w:lang w:val="en-AU"/>
        </w:rPr>
        <w:t xml:space="preserve">, </w:t>
      </w:r>
      <w:r w:rsidR="004D4325" w:rsidRPr="004D4325">
        <w:rPr>
          <w:lang w:val="en-AU"/>
        </w:rPr>
        <w:t>7</w:t>
      </w:r>
      <w:r w:rsidR="0045681E" w:rsidRPr="004D4325">
        <w:rPr>
          <w:lang w:val="en-AU"/>
        </w:rPr>
        <w:t xml:space="preserve"> and </w:t>
      </w:r>
      <w:r w:rsidR="004D4325" w:rsidRPr="004D4325">
        <w:rPr>
          <w:lang w:val="en-AU"/>
        </w:rPr>
        <w:t>8</w:t>
      </w:r>
      <w:r w:rsidRPr="004D4325">
        <w:rPr>
          <w:lang w:val="en-AU"/>
        </w:rPr>
        <w:t>)</w:t>
      </w:r>
      <w:bookmarkStart w:id="3" w:name="Question_4"/>
      <w:bookmarkEnd w:id="3"/>
      <w:r w:rsidR="0045681E" w:rsidRPr="004D4325">
        <w:rPr>
          <w:lang w:val="en-AU"/>
        </w:rPr>
        <w:t xml:space="preserve"> </w:t>
      </w:r>
      <w:r w:rsidRPr="004D4325">
        <w:rPr>
          <w:lang w:val="en-AU"/>
        </w:rPr>
        <w:t xml:space="preserve">and </w:t>
      </w:r>
      <w:r w:rsidR="0061549B" w:rsidRPr="004D4325">
        <w:rPr>
          <w:lang w:val="en-AU"/>
        </w:rPr>
        <w:t xml:space="preserve">questions </w:t>
      </w:r>
      <w:r w:rsidR="004D4325" w:rsidRPr="004D4325">
        <w:rPr>
          <w:lang w:val="en-AU"/>
        </w:rPr>
        <w:t xml:space="preserve">interpreting diagrams, tables or graphs </w:t>
      </w:r>
      <w:r w:rsidRPr="004D4325">
        <w:rPr>
          <w:lang w:val="en-AU"/>
        </w:rPr>
        <w:t>(</w:t>
      </w:r>
      <w:r w:rsidRPr="00CC0A68">
        <w:t>Question</w:t>
      </w:r>
      <w:r w:rsidR="0061549B" w:rsidRPr="00CC0A68">
        <w:t>s</w:t>
      </w:r>
      <w:r w:rsidR="0061549B" w:rsidRPr="004D4325">
        <w:rPr>
          <w:lang w:val="en-AU"/>
        </w:rPr>
        <w:t xml:space="preserve"> </w:t>
      </w:r>
      <w:r w:rsidR="004D4325" w:rsidRPr="004D4325">
        <w:rPr>
          <w:lang w:val="en-AU"/>
        </w:rPr>
        <w:t>2, 3</w:t>
      </w:r>
      <w:r w:rsidR="0061549B" w:rsidRPr="004D4325">
        <w:rPr>
          <w:lang w:val="en-AU"/>
        </w:rPr>
        <w:t xml:space="preserve"> and </w:t>
      </w:r>
      <w:r w:rsidR="004D4325" w:rsidRPr="004D4325">
        <w:rPr>
          <w:lang w:val="en-AU"/>
        </w:rPr>
        <w:t>4</w:t>
      </w:r>
      <w:r w:rsidRPr="004D4325">
        <w:rPr>
          <w:lang w:val="en-AU"/>
        </w:rPr>
        <w:t>).</w:t>
      </w:r>
    </w:p>
    <w:p w14:paraId="6483B369" w14:textId="3048B783" w:rsidR="000E229F" w:rsidRPr="00FD63FD" w:rsidRDefault="000E229F" w:rsidP="00FD63FD">
      <w:pPr>
        <w:pStyle w:val="VCAAHeading4"/>
      </w:pPr>
      <w:r w:rsidRPr="00FD63FD">
        <w:t xml:space="preserve">Question </w:t>
      </w:r>
      <w:r w:rsidR="005237B8" w:rsidRPr="00FD63FD">
        <w:t>2</w:t>
      </w:r>
    </w:p>
    <w:p w14:paraId="4036BA5D" w14:textId="0A1AB62A" w:rsidR="005237B8" w:rsidRPr="00FD63FD" w:rsidRDefault="009C5C37" w:rsidP="00E12BFB">
      <w:pPr>
        <w:pStyle w:val="VCAAbody"/>
      </w:pPr>
      <w:r>
        <w:rPr>
          <w:noProof/>
        </w:rPr>
        <w:drawing>
          <wp:anchor distT="0" distB="0" distL="114300" distR="114300" simplePos="0" relativeHeight="251681792" behindDoc="1" locked="0" layoutInCell="1" allowOverlap="1" wp14:anchorId="19E8378C" wp14:editId="6273C4CD">
            <wp:simplePos x="0" y="0"/>
            <wp:positionH relativeFrom="column">
              <wp:posOffset>1865630</wp:posOffset>
            </wp:positionH>
            <wp:positionV relativeFrom="paragraph">
              <wp:posOffset>742315</wp:posOffset>
            </wp:positionV>
            <wp:extent cx="2512060" cy="889635"/>
            <wp:effectExtent l="0" t="0" r="2540" b="0"/>
            <wp:wrapTight wrapText="bothSides">
              <wp:wrapPolygon edited="0">
                <wp:start x="0" y="0"/>
                <wp:lineTo x="0" y="21276"/>
                <wp:lineTo x="21513" y="21276"/>
                <wp:lineTo x="21513" y="0"/>
                <wp:lineTo x="0" y="0"/>
              </wp:wrapPolygon>
            </wp:wrapTight>
            <wp:docPr id="164" name="Picture 164" descr="A picture containing text, clock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" name="Picture 164" descr="A picture containing text, clock&#10;&#10;Description automatically generated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2060" cy="8896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2267C" w:rsidRPr="00FD63FD">
        <w:t>Inspection of the map shows Belize shares a border with Guatemala, Guatemala shares a border with Honduras and El Salvador, El Salvador shares a border with Honduras, Honduras shares a border with Nicaragua, Nicaragua shares a border with Costa Rica and Costa Rica shares a border with Panama. This is seven borders; therefore, the network diagram will have seven edges.</w:t>
      </w:r>
    </w:p>
    <w:p w14:paraId="2942B4C5" w14:textId="5D831DCA" w:rsidR="007D6819" w:rsidRDefault="007D6819">
      <w:pPr>
        <w:pStyle w:val="VCAAbody"/>
      </w:pPr>
      <w:r w:rsidRPr="00FD63FD">
        <w:t>A diagram can help</w:t>
      </w:r>
      <w:r w:rsidR="00211817" w:rsidRPr="00FD63FD">
        <w:t xml:space="preserve">, such as : </w:t>
      </w:r>
    </w:p>
    <w:p w14:paraId="72B35DDE" w14:textId="0B7C4F86" w:rsidR="009C5C37" w:rsidRPr="00FD63FD" w:rsidRDefault="009C5C37">
      <w:pPr>
        <w:pStyle w:val="VCAAbody"/>
      </w:pPr>
    </w:p>
    <w:p w14:paraId="4B62B7B0" w14:textId="7EF0C86E" w:rsidR="0039356B" w:rsidRPr="00FD63FD" w:rsidRDefault="0039356B">
      <w:pPr>
        <w:pStyle w:val="VCAAbody"/>
      </w:pPr>
    </w:p>
    <w:p w14:paraId="1239C069" w14:textId="10D1D11C" w:rsidR="005237B8" w:rsidRPr="00FD63FD" w:rsidRDefault="005237B8" w:rsidP="00FD63FD">
      <w:pPr>
        <w:pStyle w:val="VCAAHeading4"/>
      </w:pPr>
      <w:r w:rsidRPr="00FD63FD">
        <w:t>Question 3</w:t>
      </w:r>
    </w:p>
    <w:p w14:paraId="061C9982" w14:textId="18F8D847" w:rsidR="005237B8" w:rsidRPr="00FD63FD" w:rsidRDefault="0022267C" w:rsidP="00E12BFB">
      <w:pPr>
        <w:pStyle w:val="VCAAbody"/>
      </w:pPr>
      <w:r w:rsidRPr="00FD63FD">
        <w:t xml:space="preserve">The requirement in this question was to find the allocation </w:t>
      </w:r>
      <w:r w:rsidR="00825FDE">
        <w:t>that</w:t>
      </w:r>
      <w:r w:rsidR="00825FDE" w:rsidRPr="00FD63FD">
        <w:t xml:space="preserve"> </w:t>
      </w:r>
      <w:r w:rsidRPr="00FD63FD">
        <w:t>maximised the total distance.</w:t>
      </w:r>
    </w:p>
    <w:p w14:paraId="62DF33C8" w14:textId="4E7AF39D" w:rsidR="0022267C" w:rsidRPr="00FD63FD" w:rsidRDefault="0022267C">
      <w:pPr>
        <w:pStyle w:val="VCAAbody"/>
      </w:pPr>
      <w:r w:rsidRPr="00FD63FD">
        <w:t>Option A total distance = 59.6</w:t>
      </w:r>
    </w:p>
    <w:p w14:paraId="6B0A4E82" w14:textId="4D1C9343" w:rsidR="0022267C" w:rsidRPr="00FD63FD" w:rsidRDefault="0022267C">
      <w:pPr>
        <w:pStyle w:val="VCAAbody"/>
      </w:pPr>
      <w:r w:rsidRPr="00FD63FD">
        <w:t>Option B total distance = 61.6</w:t>
      </w:r>
    </w:p>
    <w:p w14:paraId="68CFEAA1" w14:textId="541FBB24" w:rsidR="0022267C" w:rsidRPr="00FD63FD" w:rsidRDefault="0022267C" w:rsidP="00FD63FD">
      <w:pPr>
        <w:pStyle w:val="VCAAbody"/>
      </w:pPr>
      <w:r w:rsidRPr="00FD63FD">
        <w:t>Option C total distance = 60.4</w:t>
      </w:r>
    </w:p>
    <w:p w14:paraId="0B6908EB" w14:textId="7E16D111" w:rsidR="0022267C" w:rsidRPr="00FD63FD" w:rsidRDefault="0022267C" w:rsidP="00E12BFB">
      <w:pPr>
        <w:pStyle w:val="VCAAbody"/>
        <w:rPr>
          <w:rStyle w:val="VCAAbold"/>
        </w:rPr>
      </w:pPr>
      <w:r w:rsidRPr="00FD63FD">
        <w:rPr>
          <w:rStyle w:val="VCAAbold"/>
        </w:rPr>
        <w:t>Option D total distance = 61.8</w:t>
      </w:r>
    </w:p>
    <w:p w14:paraId="67461366" w14:textId="114EC351" w:rsidR="00916EAA" w:rsidRDefault="0022267C">
      <w:pPr>
        <w:pStyle w:val="VCAAbody"/>
      </w:pPr>
      <w:r w:rsidRPr="00FD63FD">
        <w:t>Option E total distance = 60.8</w:t>
      </w:r>
    </w:p>
    <w:p w14:paraId="15A7B566" w14:textId="77777777" w:rsidR="00916EAA" w:rsidRDefault="00916EAA">
      <w:pPr>
        <w:spacing w:after="200" w:line="276" w:lineRule="auto"/>
        <w:rPr>
          <w:rFonts w:ascii="Arial" w:eastAsiaTheme="minorHAnsi" w:hAnsi="Arial" w:cs="Arial"/>
          <w:color w:val="000000" w:themeColor="text1"/>
          <w:sz w:val="20"/>
          <w:szCs w:val="22"/>
          <w:lang w:val="en-US" w:eastAsia="en-US"/>
        </w:rPr>
      </w:pPr>
      <w:r>
        <w:br w:type="page"/>
      </w:r>
    </w:p>
    <w:p w14:paraId="7E70E531" w14:textId="6A5C5D9F" w:rsidR="005237B8" w:rsidRPr="00CC0A68" w:rsidRDefault="005237B8" w:rsidP="00CC0A68">
      <w:pPr>
        <w:pStyle w:val="VCAAHeading4"/>
      </w:pPr>
      <w:r w:rsidRPr="00CC0A68">
        <w:lastRenderedPageBreak/>
        <w:t>Question 4</w:t>
      </w:r>
    </w:p>
    <w:p w14:paraId="0EDC0372" w14:textId="12C368F2" w:rsidR="00916EAA" w:rsidRDefault="009C5C37" w:rsidP="00CC0A68">
      <w:pPr>
        <w:pStyle w:val="VCAAbody"/>
      </w:pPr>
      <w:r>
        <w:rPr>
          <w:noProof/>
        </w:rPr>
        <w:drawing>
          <wp:anchor distT="0" distB="0" distL="114300" distR="114300" simplePos="0" relativeHeight="251679744" behindDoc="1" locked="0" layoutInCell="1" allowOverlap="1" wp14:anchorId="28A6BA0B" wp14:editId="58F5A5FB">
            <wp:simplePos x="0" y="0"/>
            <wp:positionH relativeFrom="column">
              <wp:posOffset>-2540</wp:posOffset>
            </wp:positionH>
            <wp:positionV relativeFrom="paragraph">
              <wp:posOffset>242570</wp:posOffset>
            </wp:positionV>
            <wp:extent cx="2908935" cy="1361440"/>
            <wp:effectExtent l="0" t="0" r="5715" b="0"/>
            <wp:wrapTopAndBottom/>
            <wp:docPr id="163" name="Picture 163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" name="Picture 163" descr="Chart&#10;&#10;Description automatically generated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08935" cy="1361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2267C" w:rsidRPr="00FD63FD">
        <w:t>The given graph is planar. It can be redrawn with no crossing edges.</w:t>
      </w:r>
      <w:r w:rsidR="00211817" w:rsidRPr="00FD63FD">
        <w:t xml:space="preserve"> </w:t>
      </w:r>
    </w:p>
    <w:p w14:paraId="7EB97910" w14:textId="491E24A7" w:rsidR="005F5619" w:rsidRPr="00CC0A68" w:rsidRDefault="00C249D2" w:rsidP="00CC0A68">
      <w:pPr>
        <w:pStyle w:val="VCAAHeading4"/>
      </w:pPr>
      <w:r w:rsidRPr="00CC0A68">
        <w:t>Question</w:t>
      </w:r>
      <w:r w:rsidRPr="001E7E2A">
        <w:rPr>
          <w:lang w:val="en-AU"/>
        </w:rPr>
        <w:t xml:space="preserve"> </w:t>
      </w:r>
      <w:r w:rsidR="005237B8" w:rsidRPr="00CC0A68">
        <w:t>6</w:t>
      </w:r>
      <w:r w:rsidR="000226AF" w:rsidRPr="00CC0A68">
        <w:t xml:space="preserve"> </w:t>
      </w:r>
    </w:p>
    <w:p w14:paraId="2CA44702" w14:textId="4D70C261" w:rsidR="00A70C7F" w:rsidRPr="00FD63FD" w:rsidRDefault="0022267C" w:rsidP="00FD63FD">
      <w:pPr>
        <w:pStyle w:val="VCAAbody"/>
      </w:pPr>
      <w:r w:rsidRPr="00FD63FD">
        <w:t xml:space="preserve">The critical path for the project is </w:t>
      </w:r>
      <w:r w:rsidRPr="00FD63FD">
        <w:rPr>
          <w:rStyle w:val="VCAAitalics"/>
        </w:rPr>
        <w:t>CEGIL</w:t>
      </w:r>
      <w:r w:rsidRPr="00FD63FD">
        <w:t xml:space="preserve"> (35 hours).</w:t>
      </w:r>
    </w:p>
    <w:p w14:paraId="628370E1" w14:textId="5FA15008" w:rsidR="0039356B" w:rsidRPr="00FD63FD" w:rsidRDefault="0022267C" w:rsidP="00FD63FD">
      <w:pPr>
        <w:pStyle w:val="VCAAbody"/>
      </w:pPr>
      <w:r w:rsidRPr="00FD63FD">
        <w:t xml:space="preserve">Activity </w:t>
      </w:r>
      <w:r w:rsidRPr="00FD63FD">
        <w:rPr>
          <w:rStyle w:val="VCAAitalics"/>
        </w:rPr>
        <w:t xml:space="preserve">G </w:t>
      </w:r>
      <w:r w:rsidRPr="00FD63FD">
        <w:rPr>
          <w:rStyle w:val="VCAAbodyChar"/>
        </w:rPr>
        <w:t xml:space="preserve">cannot start until after activity </w:t>
      </w:r>
      <w:r w:rsidRPr="00FD63FD">
        <w:rPr>
          <w:rStyle w:val="VCAAitalics"/>
        </w:rPr>
        <w:t xml:space="preserve">E </w:t>
      </w:r>
      <w:r w:rsidRPr="00FD63FD">
        <w:rPr>
          <w:rStyle w:val="VCAAbodyChar"/>
        </w:rPr>
        <w:t>is completed.</w:t>
      </w:r>
    </w:p>
    <w:p w14:paraId="1ABA264D" w14:textId="48441800" w:rsidR="00C249D2" w:rsidRPr="00FD63FD" w:rsidRDefault="00C249D2" w:rsidP="00FD63FD">
      <w:pPr>
        <w:pStyle w:val="VCAAHeading4"/>
      </w:pPr>
      <w:r w:rsidRPr="00FD63FD">
        <w:t>Question 7</w:t>
      </w:r>
    </w:p>
    <w:p w14:paraId="409629CA" w14:textId="3E1CC0FE" w:rsidR="004616E3" w:rsidRDefault="001B1991" w:rsidP="00FD63FD">
      <w:pPr>
        <w:pStyle w:val="VCAAbody"/>
      </w:pPr>
      <w:r>
        <w:rPr>
          <w:noProof/>
        </w:rPr>
        <w:drawing>
          <wp:anchor distT="0" distB="0" distL="114300" distR="114300" simplePos="0" relativeHeight="251677696" behindDoc="1" locked="0" layoutInCell="1" allowOverlap="1" wp14:anchorId="7544CBAA" wp14:editId="202B0E73">
            <wp:simplePos x="0" y="0"/>
            <wp:positionH relativeFrom="column">
              <wp:posOffset>-2540</wp:posOffset>
            </wp:positionH>
            <wp:positionV relativeFrom="paragraph">
              <wp:posOffset>242570</wp:posOffset>
            </wp:positionV>
            <wp:extent cx="5260975" cy="1634490"/>
            <wp:effectExtent l="0" t="0" r="0" b="3810"/>
            <wp:wrapTopAndBottom/>
            <wp:docPr id="140" name="Picture 140" descr="A picture containing clock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Picture 140" descr="A picture containing clock&#10;&#10;Description automatically generated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60975" cy="16344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D0580">
        <w:t>Consider either the table or the network diagram.</w:t>
      </w:r>
    </w:p>
    <w:p w14:paraId="67D7255C" w14:textId="1D8DE78C" w:rsidR="0039356B" w:rsidRDefault="00DD0580" w:rsidP="00E12BFB">
      <w:pPr>
        <w:pStyle w:val="VCAAbody"/>
        <w:rPr>
          <w:lang w:val="en-AU" w:eastAsia="en-AU"/>
        </w:rPr>
      </w:pPr>
      <w:r>
        <w:rPr>
          <w:lang w:val="en-AU" w:eastAsia="en-AU"/>
        </w:rPr>
        <w:t xml:space="preserve">Activity </w:t>
      </w:r>
      <w:r w:rsidRPr="00FD63FD">
        <w:rPr>
          <w:rStyle w:val="VCAAitalics"/>
        </w:rPr>
        <w:t>F</w:t>
      </w:r>
      <w:r>
        <w:rPr>
          <w:lang w:val="en-AU" w:eastAsia="en-AU"/>
        </w:rPr>
        <w:t xml:space="preserve"> starts after the completion of activities </w:t>
      </w:r>
      <w:r w:rsidRPr="00FD63FD">
        <w:rPr>
          <w:rStyle w:val="VCAAitalics"/>
        </w:rPr>
        <w:t>D</w:t>
      </w:r>
      <w:r>
        <w:rPr>
          <w:lang w:val="en-AU" w:eastAsia="en-AU"/>
        </w:rPr>
        <w:t xml:space="preserve"> </w:t>
      </w:r>
      <w:r w:rsidR="00E13EBB">
        <w:rPr>
          <w:lang w:val="en-AU" w:eastAsia="en-AU"/>
        </w:rPr>
        <w:t>and</w:t>
      </w:r>
      <w:r>
        <w:rPr>
          <w:lang w:val="en-AU" w:eastAsia="en-AU"/>
        </w:rPr>
        <w:t xml:space="preserve"> </w:t>
      </w:r>
      <w:r w:rsidRPr="00FD63FD">
        <w:rPr>
          <w:rStyle w:val="VCAAitalics"/>
        </w:rPr>
        <w:t>E</w:t>
      </w:r>
      <w:r w:rsidR="00C57547">
        <w:rPr>
          <w:lang w:val="en-AU" w:eastAsia="en-AU"/>
        </w:rPr>
        <w:t xml:space="preserve">, </w:t>
      </w:r>
      <w:r w:rsidRPr="00DD0580">
        <w:rPr>
          <w:lang w:val="en-AU" w:eastAsia="en-AU"/>
        </w:rPr>
        <w:t xml:space="preserve">activity </w:t>
      </w:r>
      <w:r w:rsidRPr="00FD63FD">
        <w:rPr>
          <w:rStyle w:val="VCAAitalics"/>
        </w:rPr>
        <w:t xml:space="preserve">G </w:t>
      </w:r>
      <w:r w:rsidRPr="00DD0580">
        <w:rPr>
          <w:lang w:val="en-AU" w:eastAsia="en-AU"/>
        </w:rPr>
        <w:t>start after activity</w:t>
      </w:r>
      <w:r w:rsidRPr="00FD63FD">
        <w:rPr>
          <w:rStyle w:val="VCAAitalics"/>
        </w:rPr>
        <w:t xml:space="preserve"> E </w:t>
      </w:r>
      <w:r w:rsidRPr="00DD0580">
        <w:rPr>
          <w:lang w:val="en-AU" w:eastAsia="en-AU"/>
        </w:rPr>
        <w:t>only.</w:t>
      </w:r>
    </w:p>
    <w:p w14:paraId="7586ACC7" w14:textId="0B912539" w:rsidR="007F523E" w:rsidRPr="00FD63FD" w:rsidRDefault="007F523E" w:rsidP="00FD63FD">
      <w:pPr>
        <w:pStyle w:val="VCAAHeading4"/>
      </w:pPr>
      <w:r w:rsidRPr="00FD63FD">
        <w:t>Question 8</w:t>
      </w:r>
    </w:p>
    <w:p w14:paraId="010E0868" w14:textId="5FC46E14" w:rsidR="005237B8" w:rsidRPr="00FD63FD" w:rsidRDefault="00DD0580" w:rsidP="00FD63FD">
      <w:pPr>
        <w:pStyle w:val="VCAAbody"/>
        <w:rPr>
          <w:rStyle w:val="VCAAitalics"/>
        </w:rPr>
      </w:pPr>
      <w:r w:rsidRPr="00DD0580">
        <w:t xml:space="preserve">The critical path is </w:t>
      </w:r>
      <w:r w:rsidRPr="00FD63FD">
        <w:rPr>
          <w:rStyle w:val="VCAAitalics"/>
        </w:rPr>
        <w:t>BEGHIK.</w:t>
      </w:r>
    </w:p>
    <w:p w14:paraId="0DBFD0E8" w14:textId="206B7CE5" w:rsidR="00DD0580" w:rsidRPr="006A360B" w:rsidRDefault="00B66E58" w:rsidP="00FD63FD">
      <w:pPr>
        <w:pStyle w:val="VCAAbody"/>
      </w:pPr>
      <w:r w:rsidRPr="006A360B">
        <w:rPr>
          <w:szCs w:val="20"/>
          <w:lang w:val="en-GB"/>
        </w:rPr>
        <w:t>Inspection of the activities</w:t>
      </w:r>
      <w:r w:rsidRPr="006A360B">
        <w:rPr>
          <w:b/>
          <w:bCs/>
          <w:szCs w:val="20"/>
          <w:lang w:val="en-GB"/>
        </w:rPr>
        <w:t xml:space="preserve"> not </w:t>
      </w:r>
      <w:r w:rsidRPr="006A360B">
        <w:rPr>
          <w:szCs w:val="20"/>
          <w:lang w:val="en-GB"/>
        </w:rPr>
        <w:t>on the critical path show that all other activities have float times as shown in the table below</w:t>
      </w:r>
      <w:r w:rsidR="006A360B" w:rsidRPr="006A360B"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13"/>
        <w:gridCol w:w="963"/>
        <w:gridCol w:w="964"/>
        <w:gridCol w:w="964"/>
        <w:gridCol w:w="964"/>
        <w:gridCol w:w="964"/>
      </w:tblGrid>
      <w:tr w:rsidR="0039356B" w14:paraId="0D12D8B0" w14:textId="77777777" w:rsidTr="00DD0580">
        <w:trPr>
          <w:trHeight w:val="340"/>
        </w:trPr>
        <w:tc>
          <w:tcPr>
            <w:tcW w:w="1413" w:type="dxa"/>
            <w:vAlign w:val="center"/>
          </w:tcPr>
          <w:p w14:paraId="731C64D0" w14:textId="65455123" w:rsidR="00DD0580" w:rsidRDefault="00DD0580" w:rsidP="00FD63FD">
            <w:pPr>
              <w:pStyle w:val="VCAAtablecondensed"/>
            </w:pPr>
            <w:r>
              <w:t>Activity</w:t>
            </w:r>
          </w:p>
        </w:tc>
        <w:tc>
          <w:tcPr>
            <w:tcW w:w="963" w:type="dxa"/>
            <w:vAlign w:val="center"/>
          </w:tcPr>
          <w:p w14:paraId="23547CB2" w14:textId="37C0545D" w:rsidR="00DD0580" w:rsidRPr="00FD63FD" w:rsidRDefault="00DD0580" w:rsidP="00FD63FD">
            <w:pPr>
              <w:pStyle w:val="VCAAtablecondensed"/>
              <w:rPr>
                <w:rStyle w:val="VCAAitalics"/>
              </w:rPr>
            </w:pPr>
            <w:r w:rsidRPr="00FD63FD">
              <w:rPr>
                <w:rStyle w:val="VCAAitalics"/>
              </w:rPr>
              <w:t>A</w:t>
            </w:r>
          </w:p>
        </w:tc>
        <w:tc>
          <w:tcPr>
            <w:tcW w:w="964" w:type="dxa"/>
            <w:vAlign w:val="center"/>
          </w:tcPr>
          <w:p w14:paraId="7B407953" w14:textId="68713B31" w:rsidR="00DD0580" w:rsidRPr="00FD63FD" w:rsidRDefault="00DD0580" w:rsidP="00FD63FD">
            <w:pPr>
              <w:pStyle w:val="VCAAtablecondensed"/>
              <w:rPr>
                <w:rStyle w:val="VCAAitalics"/>
              </w:rPr>
            </w:pPr>
            <w:r w:rsidRPr="00FD63FD">
              <w:rPr>
                <w:rStyle w:val="VCAAitalics"/>
              </w:rPr>
              <w:t>C</w:t>
            </w:r>
          </w:p>
        </w:tc>
        <w:tc>
          <w:tcPr>
            <w:tcW w:w="964" w:type="dxa"/>
            <w:vAlign w:val="center"/>
          </w:tcPr>
          <w:p w14:paraId="737B5BFC" w14:textId="5AF8A49C" w:rsidR="00DD0580" w:rsidRPr="00FD63FD" w:rsidRDefault="00DD0580" w:rsidP="00FD63FD">
            <w:pPr>
              <w:pStyle w:val="VCAAtablecondensed"/>
              <w:rPr>
                <w:rStyle w:val="VCAAitalics"/>
              </w:rPr>
            </w:pPr>
            <w:r w:rsidRPr="00FD63FD">
              <w:rPr>
                <w:rStyle w:val="VCAAitalics"/>
              </w:rPr>
              <w:t>D</w:t>
            </w:r>
          </w:p>
        </w:tc>
        <w:tc>
          <w:tcPr>
            <w:tcW w:w="964" w:type="dxa"/>
            <w:vAlign w:val="center"/>
          </w:tcPr>
          <w:p w14:paraId="5E84D60B" w14:textId="0FCFDE66" w:rsidR="00DD0580" w:rsidRPr="00FD63FD" w:rsidRDefault="00DD0580" w:rsidP="00FD63FD">
            <w:pPr>
              <w:pStyle w:val="VCAAtablecondensed"/>
              <w:rPr>
                <w:rStyle w:val="VCAAitalics"/>
              </w:rPr>
            </w:pPr>
            <w:r w:rsidRPr="00FD63FD">
              <w:rPr>
                <w:rStyle w:val="VCAAitalics"/>
              </w:rPr>
              <w:t>F</w:t>
            </w:r>
          </w:p>
        </w:tc>
        <w:tc>
          <w:tcPr>
            <w:tcW w:w="964" w:type="dxa"/>
            <w:vAlign w:val="center"/>
          </w:tcPr>
          <w:p w14:paraId="29145BCF" w14:textId="3493ADD8" w:rsidR="00DD0580" w:rsidRPr="00FD63FD" w:rsidRDefault="00DD0580" w:rsidP="00FD63FD">
            <w:pPr>
              <w:pStyle w:val="VCAAtablecondensed"/>
              <w:rPr>
                <w:rStyle w:val="VCAAitalics"/>
              </w:rPr>
            </w:pPr>
            <w:r w:rsidRPr="00FD63FD">
              <w:rPr>
                <w:rStyle w:val="VCAAitalics"/>
              </w:rPr>
              <w:t>J</w:t>
            </w:r>
          </w:p>
        </w:tc>
      </w:tr>
      <w:tr w:rsidR="0039356B" w14:paraId="527F4724" w14:textId="77777777" w:rsidTr="00DD0580">
        <w:trPr>
          <w:trHeight w:val="340"/>
        </w:trPr>
        <w:tc>
          <w:tcPr>
            <w:tcW w:w="1413" w:type="dxa"/>
            <w:vAlign w:val="bottom"/>
          </w:tcPr>
          <w:p w14:paraId="270F8C2A" w14:textId="452ECD1E" w:rsidR="00DD0580" w:rsidRDefault="00DD0580" w:rsidP="00FD63FD">
            <w:pPr>
              <w:pStyle w:val="VCAAtablecondensed"/>
            </w:pPr>
            <w:r>
              <w:t>Float time</w:t>
            </w:r>
          </w:p>
        </w:tc>
        <w:tc>
          <w:tcPr>
            <w:tcW w:w="963" w:type="dxa"/>
            <w:vAlign w:val="center"/>
          </w:tcPr>
          <w:p w14:paraId="1A80F1E4" w14:textId="2081198D" w:rsidR="00DD0580" w:rsidRDefault="00DD0580" w:rsidP="00FD63FD">
            <w:pPr>
              <w:pStyle w:val="VCAAtablecondensed"/>
            </w:pPr>
            <w:r>
              <w:t>4</w:t>
            </w:r>
          </w:p>
        </w:tc>
        <w:tc>
          <w:tcPr>
            <w:tcW w:w="964" w:type="dxa"/>
            <w:vAlign w:val="center"/>
          </w:tcPr>
          <w:p w14:paraId="5FCC6801" w14:textId="13BE0726" w:rsidR="00DD0580" w:rsidRDefault="00DD0580" w:rsidP="00FD63FD">
            <w:pPr>
              <w:pStyle w:val="VCAAtablecondensed"/>
            </w:pPr>
            <w:r>
              <w:t>4</w:t>
            </w:r>
          </w:p>
        </w:tc>
        <w:tc>
          <w:tcPr>
            <w:tcW w:w="964" w:type="dxa"/>
            <w:vAlign w:val="center"/>
          </w:tcPr>
          <w:p w14:paraId="3FBEE6B3" w14:textId="7C24F6DF" w:rsidR="00DD0580" w:rsidRDefault="00DD0580" w:rsidP="00FD63FD">
            <w:pPr>
              <w:pStyle w:val="VCAAtablecondensed"/>
            </w:pPr>
            <w:r>
              <w:t>5</w:t>
            </w:r>
          </w:p>
        </w:tc>
        <w:tc>
          <w:tcPr>
            <w:tcW w:w="964" w:type="dxa"/>
            <w:vAlign w:val="center"/>
          </w:tcPr>
          <w:p w14:paraId="19A52FEE" w14:textId="311FC073" w:rsidR="00DD0580" w:rsidRDefault="00DD0580" w:rsidP="00FD63FD">
            <w:pPr>
              <w:pStyle w:val="VCAAtablecondensed"/>
            </w:pPr>
            <w:r>
              <w:t>3</w:t>
            </w:r>
          </w:p>
        </w:tc>
        <w:tc>
          <w:tcPr>
            <w:tcW w:w="964" w:type="dxa"/>
            <w:vAlign w:val="center"/>
          </w:tcPr>
          <w:p w14:paraId="712C7B33" w14:textId="2A26C3EF" w:rsidR="00DD0580" w:rsidRDefault="00DD0580" w:rsidP="00FD63FD">
            <w:pPr>
              <w:pStyle w:val="VCAAtablecondensed"/>
            </w:pPr>
            <w:r>
              <w:t>4</w:t>
            </w:r>
          </w:p>
        </w:tc>
      </w:tr>
    </w:tbl>
    <w:p w14:paraId="4BDF7DF8" w14:textId="647800D9" w:rsidR="003A5125" w:rsidRDefault="006A360B" w:rsidP="00FD63FD">
      <w:pPr>
        <w:pStyle w:val="VCAAbody"/>
        <w:rPr>
          <w:szCs w:val="20"/>
          <w:lang w:val="en-GB"/>
        </w:rPr>
      </w:pPr>
      <w:r w:rsidRPr="009671FB">
        <w:rPr>
          <w:szCs w:val="20"/>
          <w:lang w:val="en-GB"/>
        </w:rPr>
        <w:t>The sum of these float times is 20.</w:t>
      </w:r>
    </w:p>
    <w:p w14:paraId="6AC56D5B" w14:textId="77777777" w:rsidR="003A5125" w:rsidRDefault="003A5125">
      <w:pPr>
        <w:spacing w:after="200" w:line="276" w:lineRule="auto"/>
        <w:rPr>
          <w:rFonts w:ascii="Arial" w:eastAsiaTheme="minorHAnsi" w:hAnsi="Arial" w:cs="Arial"/>
          <w:color w:val="000000" w:themeColor="text1"/>
          <w:sz w:val="20"/>
          <w:szCs w:val="20"/>
          <w:lang w:val="en-GB" w:eastAsia="en-US"/>
        </w:rPr>
      </w:pPr>
      <w:r>
        <w:rPr>
          <w:szCs w:val="20"/>
          <w:lang w:val="en-GB"/>
        </w:rPr>
        <w:br w:type="page"/>
      </w:r>
    </w:p>
    <w:p w14:paraId="7275ED3C" w14:textId="67D23961" w:rsidR="00B45D95" w:rsidRPr="00FD63FD" w:rsidRDefault="00B45D95" w:rsidP="00FD63FD">
      <w:pPr>
        <w:pStyle w:val="VCAAHeading3"/>
      </w:pPr>
      <w:r w:rsidRPr="00FD63FD">
        <w:lastRenderedPageBreak/>
        <w:t>Module 3 – Geometry and measurement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1271"/>
        <w:gridCol w:w="823"/>
        <w:gridCol w:w="823"/>
        <w:gridCol w:w="824"/>
        <w:gridCol w:w="823"/>
        <w:gridCol w:w="824"/>
        <w:gridCol w:w="824"/>
      </w:tblGrid>
      <w:tr w:rsidR="00CC0A68" w:rsidRPr="00CC0A68" w14:paraId="0316758F" w14:textId="77777777" w:rsidTr="00664D5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1271" w:type="dxa"/>
            <w:vAlign w:val="center"/>
          </w:tcPr>
          <w:p w14:paraId="311B179A" w14:textId="77777777" w:rsidR="00CC0A68" w:rsidRPr="00CC0A68" w:rsidRDefault="00CC0A68" w:rsidP="00CC0A68">
            <w:pPr>
              <w:pStyle w:val="VCAAtablecondensedheading"/>
            </w:pPr>
            <w:r w:rsidRPr="00CC0A68">
              <w:t>Question</w:t>
            </w:r>
          </w:p>
        </w:tc>
        <w:tc>
          <w:tcPr>
            <w:tcW w:w="823" w:type="dxa"/>
          </w:tcPr>
          <w:p w14:paraId="62BE58FD" w14:textId="1B5DCC65" w:rsidR="00CC0A68" w:rsidRPr="00CC0A68" w:rsidRDefault="00CC0A68" w:rsidP="00CC0A68">
            <w:pPr>
              <w:pStyle w:val="VCAAtablecondensedheading"/>
            </w:pPr>
            <w:r w:rsidRPr="00CC0A68">
              <w:t>Correct answer</w:t>
            </w:r>
          </w:p>
        </w:tc>
        <w:tc>
          <w:tcPr>
            <w:tcW w:w="823" w:type="dxa"/>
            <w:vAlign w:val="center"/>
          </w:tcPr>
          <w:p w14:paraId="77652BB6" w14:textId="73857AA1" w:rsidR="00CC0A68" w:rsidRPr="00CC0A68" w:rsidRDefault="00CC0A68" w:rsidP="00CC0A68">
            <w:pPr>
              <w:pStyle w:val="VCAAtablecondensedheading"/>
            </w:pPr>
            <w:r w:rsidRPr="00CC0A68">
              <w:t>% A</w:t>
            </w:r>
          </w:p>
        </w:tc>
        <w:tc>
          <w:tcPr>
            <w:tcW w:w="824" w:type="dxa"/>
            <w:vAlign w:val="center"/>
          </w:tcPr>
          <w:p w14:paraId="7F4ACADE" w14:textId="77777777" w:rsidR="00CC0A68" w:rsidRPr="00CC0A68" w:rsidRDefault="00CC0A68" w:rsidP="00CC0A68">
            <w:pPr>
              <w:pStyle w:val="VCAAtablecondensedheading"/>
            </w:pPr>
            <w:r w:rsidRPr="00CC0A68">
              <w:t>% B</w:t>
            </w:r>
          </w:p>
        </w:tc>
        <w:tc>
          <w:tcPr>
            <w:tcW w:w="823" w:type="dxa"/>
            <w:vAlign w:val="center"/>
          </w:tcPr>
          <w:p w14:paraId="73559A43" w14:textId="77777777" w:rsidR="00CC0A68" w:rsidRPr="00CC0A68" w:rsidRDefault="00CC0A68" w:rsidP="00CC0A68">
            <w:pPr>
              <w:pStyle w:val="VCAAtablecondensedheading"/>
            </w:pPr>
            <w:r w:rsidRPr="00CC0A68">
              <w:t>% C</w:t>
            </w:r>
          </w:p>
        </w:tc>
        <w:tc>
          <w:tcPr>
            <w:tcW w:w="824" w:type="dxa"/>
            <w:vAlign w:val="center"/>
          </w:tcPr>
          <w:p w14:paraId="360BE0AB" w14:textId="77777777" w:rsidR="00CC0A68" w:rsidRPr="00CC0A68" w:rsidRDefault="00CC0A68" w:rsidP="00CC0A68">
            <w:pPr>
              <w:pStyle w:val="VCAAtablecondensedheading"/>
            </w:pPr>
            <w:r w:rsidRPr="00CC0A68">
              <w:t>% D</w:t>
            </w:r>
          </w:p>
        </w:tc>
        <w:tc>
          <w:tcPr>
            <w:tcW w:w="824" w:type="dxa"/>
            <w:vAlign w:val="center"/>
          </w:tcPr>
          <w:p w14:paraId="00B6E25B" w14:textId="77777777" w:rsidR="00CC0A68" w:rsidRPr="00CC0A68" w:rsidRDefault="00CC0A68" w:rsidP="00CC0A68">
            <w:pPr>
              <w:pStyle w:val="VCAAtablecondensedheading"/>
            </w:pPr>
            <w:r w:rsidRPr="00CC0A68">
              <w:t>% E</w:t>
            </w:r>
          </w:p>
        </w:tc>
      </w:tr>
      <w:tr w:rsidR="00CC0A68" w:rsidRPr="00CC0A68" w14:paraId="16E4A140" w14:textId="77777777" w:rsidTr="00CC0A68">
        <w:tc>
          <w:tcPr>
            <w:tcW w:w="1271" w:type="dxa"/>
            <w:vAlign w:val="center"/>
          </w:tcPr>
          <w:p w14:paraId="0FA8A0C8" w14:textId="795DA547" w:rsidR="00CC0A68" w:rsidRPr="00FD63FD" w:rsidRDefault="00CC0A68" w:rsidP="00CC0A68">
            <w:pPr>
              <w:pStyle w:val="VCAAtablecondensed"/>
              <w:rPr>
                <w:rStyle w:val="VCAAbold"/>
              </w:rPr>
            </w:pPr>
            <w:r w:rsidRPr="00FD63FD">
              <w:rPr>
                <w:rStyle w:val="VCAAbold"/>
              </w:rPr>
              <w:t>1</w:t>
            </w:r>
          </w:p>
        </w:tc>
        <w:tc>
          <w:tcPr>
            <w:tcW w:w="823" w:type="dxa"/>
          </w:tcPr>
          <w:p w14:paraId="3EC06659" w14:textId="7876F0D1" w:rsidR="00CC0A68" w:rsidRPr="00CC0A68" w:rsidRDefault="00CC0A68" w:rsidP="00CC0A68">
            <w:pPr>
              <w:pStyle w:val="VCAAtablecondensed"/>
            </w:pPr>
            <w:r w:rsidRPr="00CC0A68">
              <w:t>D</w:t>
            </w:r>
          </w:p>
        </w:tc>
        <w:tc>
          <w:tcPr>
            <w:tcW w:w="823" w:type="dxa"/>
            <w:vAlign w:val="center"/>
          </w:tcPr>
          <w:p w14:paraId="532CCF9D" w14:textId="3B68CE55" w:rsidR="00CC0A68" w:rsidRPr="00CC0A68" w:rsidRDefault="00CC0A68" w:rsidP="00CC0A68">
            <w:pPr>
              <w:pStyle w:val="VCAAtablecondensed"/>
            </w:pPr>
            <w:r w:rsidRPr="00CC0A68">
              <w:t>2</w:t>
            </w:r>
          </w:p>
        </w:tc>
        <w:tc>
          <w:tcPr>
            <w:tcW w:w="824" w:type="dxa"/>
            <w:vAlign w:val="center"/>
          </w:tcPr>
          <w:p w14:paraId="79259901" w14:textId="51E75FEA" w:rsidR="00CC0A68" w:rsidRPr="00CC0A68" w:rsidRDefault="00CC0A68" w:rsidP="00CC0A68">
            <w:pPr>
              <w:pStyle w:val="VCAAtablecondensed"/>
            </w:pPr>
            <w:r w:rsidRPr="00CC0A68">
              <w:t>1</w:t>
            </w:r>
          </w:p>
        </w:tc>
        <w:tc>
          <w:tcPr>
            <w:tcW w:w="823" w:type="dxa"/>
            <w:vAlign w:val="center"/>
          </w:tcPr>
          <w:p w14:paraId="326BB127" w14:textId="18071C0D" w:rsidR="00CC0A68" w:rsidRPr="00CC0A68" w:rsidRDefault="00CC0A68" w:rsidP="00CC0A68">
            <w:pPr>
              <w:pStyle w:val="VCAAtablecondensed"/>
            </w:pPr>
            <w:r w:rsidRPr="00CC0A68">
              <w:t>1</w:t>
            </w:r>
          </w:p>
        </w:tc>
        <w:tc>
          <w:tcPr>
            <w:tcW w:w="824" w:type="dxa"/>
            <w:shd w:val="clear" w:color="auto" w:fill="F2F2F2" w:themeFill="background1" w:themeFillShade="F2"/>
            <w:vAlign w:val="center"/>
          </w:tcPr>
          <w:p w14:paraId="6877ED52" w14:textId="1FA4852C" w:rsidR="00CC0A68" w:rsidRPr="007C6129" w:rsidRDefault="00CC0A68" w:rsidP="00FD63FD">
            <w:pPr>
              <w:pStyle w:val="VCAAtablecondensedcorrectanswer"/>
              <w:rPr>
                <w:b w:val="0"/>
                <w:bCs w:val="0"/>
              </w:rPr>
            </w:pPr>
            <w:r w:rsidRPr="00E12BFB">
              <w:t>93</w:t>
            </w:r>
          </w:p>
        </w:tc>
        <w:tc>
          <w:tcPr>
            <w:tcW w:w="824" w:type="dxa"/>
            <w:vAlign w:val="center"/>
          </w:tcPr>
          <w:p w14:paraId="5BD85FEB" w14:textId="5AB6A8F9" w:rsidR="00CC0A68" w:rsidRPr="00CC0A68" w:rsidRDefault="00CC0A68" w:rsidP="00CC0A68">
            <w:pPr>
              <w:pStyle w:val="VCAAtablecondensed"/>
            </w:pPr>
            <w:r w:rsidRPr="00CC0A68">
              <w:t>3</w:t>
            </w:r>
          </w:p>
        </w:tc>
      </w:tr>
      <w:tr w:rsidR="00CC0A68" w:rsidRPr="00CC0A68" w14:paraId="0A148876" w14:textId="77777777" w:rsidTr="00CC0A68">
        <w:tc>
          <w:tcPr>
            <w:tcW w:w="1271" w:type="dxa"/>
            <w:vAlign w:val="center"/>
          </w:tcPr>
          <w:p w14:paraId="5C0AD6C9" w14:textId="12B62BE7" w:rsidR="00CC0A68" w:rsidRPr="00FD63FD" w:rsidRDefault="00CC0A68" w:rsidP="00CC0A68">
            <w:pPr>
              <w:pStyle w:val="VCAAtablecondensed"/>
              <w:rPr>
                <w:rStyle w:val="VCAAbold"/>
              </w:rPr>
            </w:pPr>
            <w:r w:rsidRPr="00FD63FD">
              <w:rPr>
                <w:rStyle w:val="VCAAbold"/>
              </w:rPr>
              <w:t>2</w:t>
            </w:r>
          </w:p>
        </w:tc>
        <w:tc>
          <w:tcPr>
            <w:tcW w:w="823" w:type="dxa"/>
          </w:tcPr>
          <w:p w14:paraId="431498A3" w14:textId="06016FA0" w:rsidR="00CC0A68" w:rsidRPr="00CC0A68" w:rsidRDefault="00CC0A68" w:rsidP="00CC0A68">
            <w:pPr>
              <w:pStyle w:val="VCAAtablecondensed"/>
            </w:pPr>
            <w:r w:rsidRPr="00CC0A68">
              <w:t>D</w:t>
            </w:r>
          </w:p>
        </w:tc>
        <w:tc>
          <w:tcPr>
            <w:tcW w:w="823" w:type="dxa"/>
            <w:vAlign w:val="center"/>
          </w:tcPr>
          <w:p w14:paraId="26DEC240" w14:textId="76234B81" w:rsidR="00CC0A68" w:rsidRPr="00CC0A68" w:rsidRDefault="00CC0A68" w:rsidP="00CC0A68">
            <w:pPr>
              <w:pStyle w:val="VCAAtablecondensed"/>
            </w:pPr>
            <w:r w:rsidRPr="00CC0A68">
              <w:t>6</w:t>
            </w:r>
          </w:p>
        </w:tc>
        <w:tc>
          <w:tcPr>
            <w:tcW w:w="824" w:type="dxa"/>
            <w:vAlign w:val="center"/>
          </w:tcPr>
          <w:p w14:paraId="4ACED3F0" w14:textId="7BD25584" w:rsidR="00CC0A68" w:rsidRPr="00CC0A68" w:rsidRDefault="00CC0A68" w:rsidP="00CC0A68">
            <w:pPr>
              <w:pStyle w:val="VCAAtablecondensed"/>
            </w:pPr>
            <w:r w:rsidRPr="00CC0A68">
              <w:t>4</w:t>
            </w:r>
          </w:p>
        </w:tc>
        <w:tc>
          <w:tcPr>
            <w:tcW w:w="823" w:type="dxa"/>
            <w:vAlign w:val="center"/>
          </w:tcPr>
          <w:p w14:paraId="7BA56AFC" w14:textId="3D552EF0" w:rsidR="00CC0A68" w:rsidRPr="00CC0A68" w:rsidRDefault="00CC0A68" w:rsidP="00CC0A68">
            <w:pPr>
              <w:pStyle w:val="VCAAtablecondensed"/>
            </w:pPr>
            <w:r w:rsidRPr="00CC0A68">
              <w:t>3</w:t>
            </w:r>
          </w:p>
        </w:tc>
        <w:tc>
          <w:tcPr>
            <w:tcW w:w="824" w:type="dxa"/>
            <w:shd w:val="clear" w:color="auto" w:fill="F2F2F2" w:themeFill="background1" w:themeFillShade="F2"/>
            <w:vAlign w:val="center"/>
          </w:tcPr>
          <w:p w14:paraId="14064CB8" w14:textId="19C07109" w:rsidR="00CC0A68" w:rsidRPr="007C6129" w:rsidRDefault="00CC0A68" w:rsidP="00FD63FD">
            <w:pPr>
              <w:pStyle w:val="VCAAtablecondensedcorrectanswer"/>
              <w:rPr>
                <w:b w:val="0"/>
                <w:bCs w:val="0"/>
              </w:rPr>
            </w:pPr>
            <w:r w:rsidRPr="00E12BFB">
              <w:t>81</w:t>
            </w:r>
          </w:p>
        </w:tc>
        <w:tc>
          <w:tcPr>
            <w:tcW w:w="824" w:type="dxa"/>
            <w:vAlign w:val="center"/>
          </w:tcPr>
          <w:p w14:paraId="50B9FC65" w14:textId="1EFEECA8" w:rsidR="00CC0A68" w:rsidRPr="00CC0A68" w:rsidRDefault="00CC0A68" w:rsidP="00CC0A68">
            <w:pPr>
              <w:pStyle w:val="VCAAtablecondensed"/>
            </w:pPr>
            <w:r w:rsidRPr="00CC0A68">
              <w:t>5</w:t>
            </w:r>
          </w:p>
        </w:tc>
      </w:tr>
      <w:tr w:rsidR="00CC0A68" w:rsidRPr="00CC0A68" w14:paraId="364465BC" w14:textId="77777777" w:rsidTr="00CC0A68">
        <w:tc>
          <w:tcPr>
            <w:tcW w:w="1271" w:type="dxa"/>
            <w:vAlign w:val="center"/>
          </w:tcPr>
          <w:p w14:paraId="50C3BB35" w14:textId="46F454C0" w:rsidR="00CC0A68" w:rsidRPr="00FD63FD" w:rsidRDefault="00CC0A68" w:rsidP="00CC0A68">
            <w:pPr>
              <w:pStyle w:val="VCAAtablecondensed"/>
              <w:rPr>
                <w:rStyle w:val="VCAAbold"/>
              </w:rPr>
            </w:pPr>
            <w:r w:rsidRPr="00FD63FD">
              <w:rPr>
                <w:rStyle w:val="VCAAbold"/>
              </w:rPr>
              <w:t>3</w:t>
            </w:r>
          </w:p>
        </w:tc>
        <w:tc>
          <w:tcPr>
            <w:tcW w:w="823" w:type="dxa"/>
          </w:tcPr>
          <w:p w14:paraId="46C3968D" w14:textId="0023FD9C" w:rsidR="00CC0A68" w:rsidRPr="00CC0A68" w:rsidRDefault="00CC0A68" w:rsidP="00CC0A68">
            <w:pPr>
              <w:pStyle w:val="VCAAtablecondensed"/>
            </w:pPr>
            <w:r w:rsidRPr="00CC0A68">
              <w:t>B</w:t>
            </w:r>
          </w:p>
        </w:tc>
        <w:tc>
          <w:tcPr>
            <w:tcW w:w="823" w:type="dxa"/>
            <w:vAlign w:val="center"/>
          </w:tcPr>
          <w:p w14:paraId="7FF1BDC3" w14:textId="083079F6" w:rsidR="00CC0A68" w:rsidRPr="00CC0A68" w:rsidRDefault="00CC0A68" w:rsidP="00CC0A68">
            <w:pPr>
              <w:pStyle w:val="VCAAtablecondensed"/>
            </w:pPr>
            <w:r w:rsidRPr="00CC0A68">
              <w:t>7</w:t>
            </w:r>
          </w:p>
        </w:tc>
        <w:tc>
          <w:tcPr>
            <w:tcW w:w="824" w:type="dxa"/>
            <w:shd w:val="clear" w:color="auto" w:fill="F2F2F2" w:themeFill="background1" w:themeFillShade="F2"/>
            <w:vAlign w:val="center"/>
          </w:tcPr>
          <w:p w14:paraId="7809D60D" w14:textId="0BC7BA9B" w:rsidR="00CC0A68" w:rsidRPr="007C6129" w:rsidRDefault="00CC0A68" w:rsidP="00FD63FD">
            <w:pPr>
              <w:pStyle w:val="VCAAtablecondensedcorrectanswer"/>
              <w:rPr>
                <w:b w:val="0"/>
                <w:bCs w:val="0"/>
              </w:rPr>
            </w:pPr>
            <w:r w:rsidRPr="00E12BFB">
              <w:t>67</w:t>
            </w:r>
          </w:p>
        </w:tc>
        <w:tc>
          <w:tcPr>
            <w:tcW w:w="823" w:type="dxa"/>
            <w:vAlign w:val="center"/>
          </w:tcPr>
          <w:p w14:paraId="2C65A670" w14:textId="44C5C7FF" w:rsidR="00CC0A68" w:rsidRPr="00CC0A68" w:rsidRDefault="00CC0A68" w:rsidP="00CC0A68">
            <w:pPr>
              <w:pStyle w:val="VCAAtablecondensed"/>
            </w:pPr>
            <w:r w:rsidRPr="00CC0A68">
              <w:t>14</w:t>
            </w:r>
          </w:p>
        </w:tc>
        <w:tc>
          <w:tcPr>
            <w:tcW w:w="824" w:type="dxa"/>
            <w:vAlign w:val="center"/>
          </w:tcPr>
          <w:p w14:paraId="52AED7F3" w14:textId="0C6892B2" w:rsidR="00CC0A68" w:rsidRPr="00CC0A68" w:rsidRDefault="00CC0A68" w:rsidP="00CC0A68">
            <w:pPr>
              <w:pStyle w:val="VCAAtablecondensed"/>
            </w:pPr>
            <w:r w:rsidRPr="00CC0A68">
              <w:t>7</w:t>
            </w:r>
          </w:p>
        </w:tc>
        <w:tc>
          <w:tcPr>
            <w:tcW w:w="824" w:type="dxa"/>
            <w:vAlign w:val="center"/>
          </w:tcPr>
          <w:p w14:paraId="189F6723" w14:textId="30C9B5A6" w:rsidR="00CC0A68" w:rsidRPr="00CC0A68" w:rsidRDefault="00CC0A68" w:rsidP="00CC0A68">
            <w:pPr>
              <w:pStyle w:val="VCAAtablecondensed"/>
            </w:pPr>
            <w:r w:rsidRPr="00CC0A68">
              <w:t>4</w:t>
            </w:r>
          </w:p>
        </w:tc>
      </w:tr>
      <w:tr w:rsidR="00CC0A68" w:rsidRPr="00CC0A68" w14:paraId="09DAC677" w14:textId="77777777" w:rsidTr="00CC0A68">
        <w:tc>
          <w:tcPr>
            <w:tcW w:w="1271" w:type="dxa"/>
            <w:vAlign w:val="center"/>
          </w:tcPr>
          <w:p w14:paraId="78FFA3BA" w14:textId="7A2D7196" w:rsidR="00CC0A68" w:rsidRPr="00FD63FD" w:rsidRDefault="00CC0A68" w:rsidP="00CC0A68">
            <w:pPr>
              <w:pStyle w:val="VCAAtablecondensed"/>
              <w:rPr>
                <w:rStyle w:val="VCAAbold"/>
              </w:rPr>
            </w:pPr>
            <w:r w:rsidRPr="00FD63FD">
              <w:rPr>
                <w:rStyle w:val="VCAAbold"/>
              </w:rPr>
              <w:t>4</w:t>
            </w:r>
          </w:p>
        </w:tc>
        <w:tc>
          <w:tcPr>
            <w:tcW w:w="823" w:type="dxa"/>
          </w:tcPr>
          <w:p w14:paraId="62A75915" w14:textId="7FC4EAC9" w:rsidR="00CC0A68" w:rsidRPr="00CC0A68" w:rsidRDefault="00CC0A68" w:rsidP="00CC0A68">
            <w:pPr>
              <w:pStyle w:val="VCAAtablecondensed"/>
            </w:pPr>
            <w:r w:rsidRPr="00CC0A68">
              <w:t>C</w:t>
            </w:r>
          </w:p>
        </w:tc>
        <w:tc>
          <w:tcPr>
            <w:tcW w:w="823" w:type="dxa"/>
            <w:vAlign w:val="center"/>
          </w:tcPr>
          <w:p w14:paraId="02390CE3" w14:textId="5873844D" w:rsidR="00CC0A68" w:rsidRPr="00CC0A68" w:rsidRDefault="00CC0A68" w:rsidP="00CC0A68">
            <w:pPr>
              <w:pStyle w:val="VCAAtablecondensed"/>
            </w:pPr>
            <w:r w:rsidRPr="00CC0A68">
              <w:t>6</w:t>
            </w:r>
          </w:p>
        </w:tc>
        <w:tc>
          <w:tcPr>
            <w:tcW w:w="824" w:type="dxa"/>
            <w:vAlign w:val="center"/>
          </w:tcPr>
          <w:p w14:paraId="61B00CBF" w14:textId="384EEE17" w:rsidR="00CC0A68" w:rsidRPr="00CC0A68" w:rsidRDefault="00CC0A68" w:rsidP="00CC0A68">
            <w:pPr>
              <w:pStyle w:val="VCAAtablecondensed"/>
            </w:pPr>
            <w:r w:rsidRPr="00CC0A68">
              <w:t>8</w:t>
            </w:r>
          </w:p>
        </w:tc>
        <w:tc>
          <w:tcPr>
            <w:tcW w:w="823" w:type="dxa"/>
            <w:shd w:val="clear" w:color="auto" w:fill="F2F2F2" w:themeFill="background1" w:themeFillShade="F2"/>
            <w:vAlign w:val="center"/>
          </w:tcPr>
          <w:p w14:paraId="39E5E2A4" w14:textId="65423483" w:rsidR="00CC0A68" w:rsidRPr="007C6129" w:rsidRDefault="00CC0A68" w:rsidP="00FD63FD">
            <w:pPr>
              <w:pStyle w:val="VCAAtablecondensedcorrectanswer"/>
              <w:rPr>
                <w:b w:val="0"/>
                <w:bCs w:val="0"/>
              </w:rPr>
            </w:pPr>
            <w:r w:rsidRPr="00E12BFB">
              <w:t>49</w:t>
            </w:r>
          </w:p>
        </w:tc>
        <w:tc>
          <w:tcPr>
            <w:tcW w:w="824" w:type="dxa"/>
            <w:vAlign w:val="center"/>
          </w:tcPr>
          <w:p w14:paraId="43348399" w14:textId="780EB3A9" w:rsidR="00CC0A68" w:rsidRPr="00CC0A68" w:rsidRDefault="00CC0A68" w:rsidP="00CC0A68">
            <w:pPr>
              <w:pStyle w:val="VCAAtablecondensed"/>
            </w:pPr>
            <w:r w:rsidRPr="00CC0A68">
              <w:t>32</w:t>
            </w:r>
          </w:p>
        </w:tc>
        <w:tc>
          <w:tcPr>
            <w:tcW w:w="824" w:type="dxa"/>
            <w:vAlign w:val="center"/>
          </w:tcPr>
          <w:p w14:paraId="50A94C23" w14:textId="52A6363E" w:rsidR="00CC0A68" w:rsidRPr="00CC0A68" w:rsidRDefault="00CC0A68" w:rsidP="00CC0A68">
            <w:pPr>
              <w:pStyle w:val="VCAAtablecondensed"/>
            </w:pPr>
            <w:r w:rsidRPr="00CC0A68">
              <w:t>4</w:t>
            </w:r>
          </w:p>
        </w:tc>
      </w:tr>
      <w:tr w:rsidR="00CC0A68" w:rsidRPr="00CC0A68" w14:paraId="30CDF9EC" w14:textId="77777777" w:rsidTr="00CC0A68">
        <w:tc>
          <w:tcPr>
            <w:tcW w:w="1271" w:type="dxa"/>
            <w:vAlign w:val="center"/>
          </w:tcPr>
          <w:p w14:paraId="28FC7E5A" w14:textId="41CB88E8" w:rsidR="00CC0A68" w:rsidRPr="00FD63FD" w:rsidRDefault="00CC0A68" w:rsidP="00CC0A68">
            <w:pPr>
              <w:pStyle w:val="VCAAtablecondensed"/>
              <w:rPr>
                <w:rStyle w:val="VCAAbold"/>
              </w:rPr>
            </w:pPr>
            <w:r w:rsidRPr="00FD63FD">
              <w:rPr>
                <w:rStyle w:val="VCAAbold"/>
              </w:rPr>
              <w:t>5</w:t>
            </w:r>
          </w:p>
        </w:tc>
        <w:tc>
          <w:tcPr>
            <w:tcW w:w="823" w:type="dxa"/>
          </w:tcPr>
          <w:p w14:paraId="3DEA1754" w14:textId="40702C2A" w:rsidR="00CC0A68" w:rsidRPr="00CC0A68" w:rsidRDefault="00CC0A68" w:rsidP="00CC0A68">
            <w:pPr>
              <w:pStyle w:val="VCAAtablecondensed"/>
            </w:pPr>
            <w:r w:rsidRPr="00CC0A68">
              <w:t>C</w:t>
            </w:r>
          </w:p>
        </w:tc>
        <w:tc>
          <w:tcPr>
            <w:tcW w:w="823" w:type="dxa"/>
            <w:vAlign w:val="center"/>
          </w:tcPr>
          <w:p w14:paraId="7988023B" w14:textId="49117609" w:rsidR="00CC0A68" w:rsidRPr="00CC0A68" w:rsidRDefault="00CC0A68" w:rsidP="00CC0A68">
            <w:pPr>
              <w:pStyle w:val="VCAAtablecondensed"/>
            </w:pPr>
            <w:r w:rsidRPr="00CC0A68">
              <w:t>6</w:t>
            </w:r>
          </w:p>
        </w:tc>
        <w:tc>
          <w:tcPr>
            <w:tcW w:w="824" w:type="dxa"/>
            <w:vAlign w:val="center"/>
          </w:tcPr>
          <w:p w14:paraId="71CA92D5" w14:textId="418C1993" w:rsidR="00CC0A68" w:rsidRPr="00CC0A68" w:rsidRDefault="00CC0A68" w:rsidP="00CC0A68">
            <w:pPr>
              <w:pStyle w:val="VCAAtablecondensed"/>
            </w:pPr>
            <w:r w:rsidRPr="00CC0A68">
              <w:t>11</w:t>
            </w:r>
          </w:p>
        </w:tc>
        <w:tc>
          <w:tcPr>
            <w:tcW w:w="823" w:type="dxa"/>
            <w:shd w:val="clear" w:color="auto" w:fill="F2F2F2" w:themeFill="background1" w:themeFillShade="F2"/>
            <w:vAlign w:val="center"/>
          </w:tcPr>
          <w:p w14:paraId="036FE9E5" w14:textId="2F6BC7E8" w:rsidR="00CC0A68" w:rsidRPr="007C6129" w:rsidRDefault="00CC0A68" w:rsidP="00FD63FD">
            <w:pPr>
              <w:pStyle w:val="VCAAtablecondensedcorrectanswer"/>
              <w:rPr>
                <w:b w:val="0"/>
                <w:bCs w:val="0"/>
              </w:rPr>
            </w:pPr>
            <w:r w:rsidRPr="00E12BFB">
              <w:t>24</w:t>
            </w:r>
          </w:p>
        </w:tc>
        <w:tc>
          <w:tcPr>
            <w:tcW w:w="824" w:type="dxa"/>
            <w:vAlign w:val="center"/>
          </w:tcPr>
          <w:p w14:paraId="776CBB0C" w14:textId="4FC44551" w:rsidR="00CC0A68" w:rsidRPr="00CC0A68" w:rsidRDefault="00CC0A68" w:rsidP="00CC0A68">
            <w:pPr>
              <w:pStyle w:val="VCAAtablecondensed"/>
            </w:pPr>
            <w:r w:rsidRPr="00CC0A68">
              <w:t>53</w:t>
            </w:r>
          </w:p>
        </w:tc>
        <w:tc>
          <w:tcPr>
            <w:tcW w:w="824" w:type="dxa"/>
            <w:vAlign w:val="center"/>
          </w:tcPr>
          <w:p w14:paraId="2150B8CB" w14:textId="2DDAC052" w:rsidR="00CC0A68" w:rsidRPr="00CC0A68" w:rsidRDefault="00CC0A68" w:rsidP="00CC0A68">
            <w:pPr>
              <w:pStyle w:val="VCAAtablecondensed"/>
            </w:pPr>
            <w:r w:rsidRPr="00CC0A68">
              <w:t>5</w:t>
            </w:r>
          </w:p>
        </w:tc>
      </w:tr>
      <w:tr w:rsidR="00CC0A68" w:rsidRPr="00CC0A68" w14:paraId="35D45D64" w14:textId="77777777" w:rsidTr="00CC0A68">
        <w:tc>
          <w:tcPr>
            <w:tcW w:w="1271" w:type="dxa"/>
            <w:vAlign w:val="center"/>
          </w:tcPr>
          <w:p w14:paraId="68F992B9" w14:textId="54DD53F6" w:rsidR="00CC0A68" w:rsidRPr="00FD63FD" w:rsidRDefault="00CC0A68" w:rsidP="00CC0A68">
            <w:pPr>
              <w:pStyle w:val="VCAAtablecondensed"/>
              <w:rPr>
                <w:rStyle w:val="VCAAbold"/>
              </w:rPr>
            </w:pPr>
            <w:r w:rsidRPr="00FD63FD">
              <w:rPr>
                <w:rStyle w:val="VCAAbold"/>
              </w:rPr>
              <w:t>6</w:t>
            </w:r>
          </w:p>
        </w:tc>
        <w:tc>
          <w:tcPr>
            <w:tcW w:w="823" w:type="dxa"/>
          </w:tcPr>
          <w:p w14:paraId="51F5FCC8" w14:textId="2A5B14F6" w:rsidR="00CC0A68" w:rsidRPr="00CC0A68" w:rsidRDefault="00CC0A68" w:rsidP="00CC0A68">
            <w:pPr>
              <w:pStyle w:val="VCAAtablecondensed"/>
            </w:pPr>
            <w:r w:rsidRPr="00CC0A68">
              <w:t>E</w:t>
            </w:r>
          </w:p>
        </w:tc>
        <w:tc>
          <w:tcPr>
            <w:tcW w:w="823" w:type="dxa"/>
            <w:vAlign w:val="center"/>
          </w:tcPr>
          <w:p w14:paraId="497EA1B1" w14:textId="588DC61C" w:rsidR="00CC0A68" w:rsidRPr="00CC0A68" w:rsidRDefault="00CC0A68" w:rsidP="00CC0A68">
            <w:pPr>
              <w:pStyle w:val="VCAAtablecondensed"/>
            </w:pPr>
            <w:r w:rsidRPr="00CC0A68">
              <w:t>17</w:t>
            </w:r>
          </w:p>
        </w:tc>
        <w:tc>
          <w:tcPr>
            <w:tcW w:w="824" w:type="dxa"/>
            <w:vAlign w:val="center"/>
          </w:tcPr>
          <w:p w14:paraId="1A0DDF04" w14:textId="6B3BB6A1" w:rsidR="00CC0A68" w:rsidRPr="00CC0A68" w:rsidRDefault="00CC0A68" w:rsidP="00CC0A68">
            <w:pPr>
              <w:pStyle w:val="VCAAtablecondensed"/>
            </w:pPr>
            <w:r w:rsidRPr="00CC0A68">
              <w:t>8</w:t>
            </w:r>
          </w:p>
        </w:tc>
        <w:tc>
          <w:tcPr>
            <w:tcW w:w="823" w:type="dxa"/>
            <w:vAlign w:val="center"/>
          </w:tcPr>
          <w:p w14:paraId="21315C85" w14:textId="08766293" w:rsidR="00CC0A68" w:rsidRPr="00CC0A68" w:rsidRDefault="00CC0A68" w:rsidP="00CC0A68">
            <w:pPr>
              <w:pStyle w:val="VCAAtablecondensed"/>
            </w:pPr>
            <w:r w:rsidRPr="00CC0A68">
              <w:t>18</w:t>
            </w:r>
          </w:p>
        </w:tc>
        <w:tc>
          <w:tcPr>
            <w:tcW w:w="824" w:type="dxa"/>
            <w:vAlign w:val="center"/>
          </w:tcPr>
          <w:p w14:paraId="7DB71967" w14:textId="49F3F38B" w:rsidR="00CC0A68" w:rsidRPr="00CC0A68" w:rsidRDefault="00CC0A68" w:rsidP="00CC0A68">
            <w:pPr>
              <w:pStyle w:val="VCAAtablecondensed"/>
            </w:pPr>
            <w:r w:rsidRPr="00CC0A68">
              <w:t>16</w:t>
            </w:r>
          </w:p>
        </w:tc>
        <w:tc>
          <w:tcPr>
            <w:tcW w:w="824" w:type="dxa"/>
            <w:shd w:val="clear" w:color="auto" w:fill="F2F2F2" w:themeFill="background1" w:themeFillShade="F2"/>
            <w:vAlign w:val="center"/>
          </w:tcPr>
          <w:p w14:paraId="7456825F" w14:textId="7100548C" w:rsidR="00CC0A68" w:rsidRPr="007C6129" w:rsidRDefault="00CC0A68" w:rsidP="00FD63FD">
            <w:pPr>
              <w:pStyle w:val="VCAAtablecondensedcorrectanswer"/>
              <w:rPr>
                <w:b w:val="0"/>
                <w:bCs w:val="0"/>
              </w:rPr>
            </w:pPr>
            <w:r w:rsidRPr="00E12BFB">
              <w:t>38</w:t>
            </w:r>
          </w:p>
        </w:tc>
      </w:tr>
      <w:tr w:rsidR="00CC0A68" w:rsidRPr="00CC0A68" w14:paraId="1E53D000" w14:textId="77777777" w:rsidTr="00CC0A68">
        <w:tc>
          <w:tcPr>
            <w:tcW w:w="1271" w:type="dxa"/>
            <w:vAlign w:val="center"/>
          </w:tcPr>
          <w:p w14:paraId="2F0F87F1" w14:textId="330BB43B" w:rsidR="00CC0A68" w:rsidRPr="00FD63FD" w:rsidRDefault="00CC0A68" w:rsidP="00CC0A68">
            <w:pPr>
              <w:pStyle w:val="VCAAtablecondensed"/>
              <w:rPr>
                <w:rStyle w:val="VCAAbold"/>
              </w:rPr>
            </w:pPr>
            <w:r w:rsidRPr="00FD63FD">
              <w:rPr>
                <w:rStyle w:val="VCAAbold"/>
              </w:rPr>
              <w:t>7</w:t>
            </w:r>
          </w:p>
        </w:tc>
        <w:tc>
          <w:tcPr>
            <w:tcW w:w="823" w:type="dxa"/>
          </w:tcPr>
          <w:p w14:paraId="50F45E2F" w14:textId="033FE2B5" w:rsidR="00CC0A68" w:rsidRPr="00CC0A68" w:rsidRDefault="00CC0A68" w:rsidP="00CC0A68">
            <w:pPr>
              <w:pStyle w:val="VCAAtablecondensed"/>
            </w:pPr>
            <w:r w:rsidRPr="00CC0A68">
              <w:t>B</w:t>
            </w:r>
          </w:p>
        </w:tc>
        <w:tc>
          <w:tcPr>
            <w:tcW w:w="823" w:type="dxa"/>
            <w:vAlign w:val="center"/>
          </w:tcPr>
          <w:p w14:paraId="01DEEE63" w14:textId="64EF71FA" w:rsidR="00CC0A68" w:rsidRPr="00CC0A68" w:rsidRDefault="00CC0A68" w:rsidP="00CC0A68">
            <w:pPr>
              <w:pStyle w:val="VCAAtablecondensed"/>
            </w:pPr>
            <w:r w:rsidRPr="00CC0A68">
              <w:t>4</w:t>
            </w:r>
          </w:p>
        </w:tc>
        <w:tc>
          <w:tcPr>
            <w:tcW w:w="824" w:type="dxa"/>
            <w:shd w:val="clear" w:color="auto" w:fill="F2F2F2" w:themeFill="background1" w:themeFillShade="F2"/>
            <w:vAlign w:val="center"/>
          </w:tcPr>
          <w:p w14:paraId="606C0A87" w14:textId="1E9E1560" w:rsidR="00CC0A68" w:rsidRPr="007C6129" w:rsidRDefault="00CC0A68" w:rsidP="00FD63FD">
            <w:pPr>
              <w:pStyle w:val="VCAAtablecondensedcorrectanswer"/>
              <w:rPr>
                <w:b w:val="0"/>
                <w:bCs w:val="0"/>
              </w:rPr>
            </w:pPr>
            <w:r w:rsidRPr="00E12BFB">
              <w:t>69</w:t>
            </w:r>
          </w:p>
        </w:tc>
        <w:tc>
          <w:tcPr>
            <w:tcW w:w="823" w:type="dxa"/>
            <w:vAlign w:val="center"/>
          </w:tcPr>
          <w:p w14:paraId="2BDCD096" w14:textId="6860F4FD" w:rsidR="00CC0A68" w:rsidRPr="00CC0A68" w:rsidRDefault="00CC0A68" w:rsidP="00CC0A68">
            <w:pPr>
              <w:pStyle w:val="VCAAtablecondensed"/>
            </w:pPr>
            <w:r w:rsidRPr="00CC0A68">
              <w:t>19</w:t>
            </w:r>
          </w:p>
        </w:tc>
        <w:tc>
          <w:tcPr>
            <w:tcW w:w="824" w:type="dxa"/>
            <w:vAlign w:val="center"/>
          </w:tcPr>
          <w:p w14:paraId="513AD86B" w14:textId="1C96027B" w:rsidR="00CC0A68" w:rsidRPr="00CC0A68" w:rsidRDefault="00CC0A68" w:rsidP="00CC0A68">
            <w:pPr>
              <w:pStyle w:val="VCAAtablecondensed"/>
            </w:pPr>
            <w:r w:rsidRPr="00CC0A68">
              <w:t>6</w:t>
            </w:r>
          </w:p>
        </w:tc>
        <w:tc>
          <w:tcPr>
            <w:tcW w:w="824" w:type="dxa"/>
            <w:vAlign w:val="center"/>
          </w:tcPr>
          <w:p w14:paraId="598D571D" w14:textId="464DA46F" w:rsidR="00CC0A68" w:rsidRPr="00CC0A68" w:rsidRDefault="00CC0A68" w:rsidP="00CC0A68">
            <w:pPr>
              <w:pStyle w:val="VCAAtablecondensed"/>
            </w:pPr>
            <w:r w:rsidRPr="00CC0A68">
              <w:t>1</w:t>
            </w:r>
          </w:p>
        </w:tc>
      </w:tr>
      <w:tr w:rsidR="00CC0A68" w:rsidRPr="00CC0A68" w14:paraId="06554A98" w14:textId="77777777" w:rsidTr="00CC0A68">
        <w:tc>
          <w:tcPr>
            <w:tcW w:w="1271" w:type="dxa"/>
            <w:vAlign w:val="center"/>
          </w:tcPr>
          <w:p w14:paraId="105F4906" w14:textId="4DDFCEA7" w:rsidR="00CC0A68" w:rsidRPr="00FD63FD" w:rsidRDefault="00CC0A68" w:rsidP="00CC0A68">
            <w:pPr>
              <w:pStyle w:val="VCAAtablecondensed"/>
              <w:rPr>
                <w:rStyle w:val="VCAAbold"/>
              </w:rPr>
            </w:pPr>
            <w:r w:rsidRPr="00FD63FD">
              <w:rPr>
                <w:rStyle w:val="VCAAbold"/>
              </w:rPr>
              <w:t>8</w:t>
            </w:r>
          </w:p>
        </w:tc>
        <w:tc>
          <w:tcPr>
            <w:tcW w:w="823" w:type="dxa"/>
          </w:tcPr>
          <w:p w14:paraId="00DBC0CE" w14:textId="44E8FC37" w:rsidR="00CC0A68" w:rsidRPr="00CC0A68" w:rsidRDefault="00CC0A68" w:rsidP="00CC0A68">
            <w:pPr>
              <w:pStyle w:val="VCAAtablecondensed"/>
            </w:pPr>
            <w:r w:rsidRPr="00CC0A68">
              <w:t>C</w:t>
            </w:r>
          </w:p>
        </w:tc>
        <w:tc>
          <w:tcPr>
            <w:tcW w:w="823" w:type="dxa"/>
            <w:vAlign w:val="center"/>
          </w:tcPr>
          <w:p w14:paraId="3281276C" w14:textId="49CE0D29" w:rsidR="00CC0A68" w:rsidRPr="00CC0A68" w:rsidRDefault="00CC0A68" w:rsidP="00CC0A68">
            <w:pPr>
              <w:pStyle w:val="VCAAtablecondensed"/>
            </w:pPr>
            <w:r w:rsidRPr="00CC0A68">
              <w:t>29</w:t>
            </w:r>
          </w:p>
        </w:tc>
        <w:tc>
          <w:tcPr>
            <w:tcW w:w="824" w:type="dxa"/>
            <w:vAlign w:val="center"/>
          </w:tcPr>
          <w:p w14:paraId="1FD23593" w14:textId="127BC82A" w:rsidR="00CC0A68" w:rsidRPr="00CC0A68" w:rsidRDefault="00CC0A68" w:rsidP="00CC0A68">
            <w:pPr>
              <w:pStyle w:val="VCAAtablecondensed"/>
            </w:pPr>
            <w:r w:rsidRPr="00CC0A68">
              <w:t>19</w:t>
            </w:r>
          </w:p>
        </w:tc>
        <w:tc>
          <w:tcPr>
            <w:tcW w:w="823" w:type="dxa"/>
            <w:shd w:val="clear" w:color="auto" w:fill="F2F2F2" w:themeFill="background1" w:themeFillShade="F2"/>
            <w:vAlign w:val="center"/>
          </w:tcPr>
          <w:p w14:paraId="5E5E0BFC" w14:textId="63D45DDA" w:rsidR="00CC0A68" w:rsidRPr="007C6129" w:rsidRDefault="00CC0A68" w:rsidP="00FD63FD">
            <w:pPr>
              <w:pStyle w:val="VCAAtablecondensedcorrectanswer"/>
              <w:rPr>
                <w:b w:val="0"/>
                <w:bCs w:val="0"/>
              </w:rPr>
            </w:pPr>
            <w:r w:rsidRPr="00E12BFB">
              <w:t>40</w:t>
            </w:r>
          </w:p>
        </w:tc>
        <w:tc>
          <w:tcPr>
            <w:tcW w:w="824" w:type="dxa"/>
            <w:vAlign w:val="center"/>
          </w:tcPr>
          <w:p w14:paraId="58FEBC9B" w14:textId="4F0843E6" w:rsidR="00CC0A68" w:rsidRPr="00CC0A68" w:rsidRDefault="00CC0A68" w:rsidP="00CC0A68">
            <w:pPr>
              <w:pStyle w:val="VCAAtablecondensed"/>
            </w:pPr>
            <w:r w:rsidRPr="00CC0A68">
              <w:t>7</w:t>
            </w:r>
          </w:p>
        </w:tc>
        <w:tc>
          <w:tcPr>
            <w:tcW w:w="824" w:type="dxa"/>
            <w:vAlign w:val="center"/>
          </w:tcPr>
          <w:p w14:paraId="3F965C07" w14:textId="26E9A97C" w:rsidR="00CC0A68" w:rsidRPr="00CC0A68" w:rsidRDefault="00CC0A68" w:rsidP="00CC0A68">
            <w:pPr>
              <w:pStyle w:val="VCAAtablecondensed"/>
            </w:pPr>
            <w:r w:rsidRPr="00CC0A68">
              <w:t>4</w:t>
            </w:r>
          </w:p>
        </w:tc>
      </w:tr>
    </w:tbl>
    <w:p w14:paraId="182A1181" w14:textId="2E75DD25" w:rsidR="00B45D95" w:rsidRPr="00FD63FD" w:rsidRDefault="00B45D95" w:rsidP="00FD63FD">
      <w:pPr>
        <w:pStyle w:val="VCAAbody"/>
      </w:pPr>
      <w:r w:rsidRPr="00FD63FD">
        <w:t xml:space="preserve">Students did not score as highly on questions that </w:t>
      </w:r>
      <w:r w:rsidR="0039356B" w:rsidRPr="00FD63FD">
        <w:t>required the use of the sine or cosine rule (Questions 6 and 8) or the question on time zones (Question 4).</w:t>
      </w:r>
    </w:p>
    <w:p w14:paraId="036A6169" w14:textId="78AFC5D5" w:rsidR="00EE21AD" w:rsidRPr="00F26A88" w:rsidRDefault="00EE21AD" w:rsidP="00F26A88">
      <w:pPr>
        <w:pStyle w:val="VCAAHeading4"/>
      </w:pPr>
      <w:r w:rsidRPr="001E7E2A">
        <w:rPr>
          <w:lang w:val="en-AU"/>
        </w:rPr>
        <w:t xml:space="preserve">Question </w:t>
      </w:r>
      <w:r w:rsidR="005237B8">
        <w:rPr>
          <w:lang w:val="en-AU"/>
        </w:rPr>
        <w:t>4</w:t>
      </w:r>
    </w:p>
    <w:p w14:paraId="4E777A08" w14:textId="02644EAB" w:rsidR="0039356B" w:rsidRDefault="006B13F1" w:rsidP="00FD63FD">
      <w:pPr>
        <w:pStyle w:val="VCAAbody"/>
        <w:rPr>
          <w:rFonts w:eastAsiaTheme="minorEastAsia"/>
        </w:rPr>
      </w:pPr>
      <w:r w:rsidRPr="006B13F1">
        <w:t>The three cities in order of longitude are Williamsburg</w:t>
      </w:r>
      <w:r w:rsidR="003B410D">
        <w:t xml:space="preserve"> (37ºN, 77ºW)</w:t>
      </w:r>
      <w:r w:rsidRPr="006B13F1">
        <w:rPr>
          <w:rFonts w:eastAsiaTheme="minorEastAsia"/>
        </w:rPr>
        <w:t xml:space="preserve">, </w:t>
      </w:r>
      <w:r w:rsidRPr="006B13F1">
        <w:t>Mountain Grove</w:t>
      </w:r>
      <w:r w:rsidR="003B410D">
        <w:t xml:space="preserve"> (37ºN, 92ºW)</w:t>
      </w:r>
      <w:r w:rsidRPr="006B13F1">
        <w:rPr>
          <w:rFonts w:eastAsiaTheme="minorEastAsia"/>
        </w:rPr>
        <w:t xml:space="preserve"> and Santa Cruz</w:t>
      </w:r>
      <w:r w:rsidR="003B410D">
        <w:rPr>
          <w:rFonts w:eastAsiaTheme="minorEastAsia"/>
        </w:rPr>
        <w:t xml:space="preserve"> (37ºN, 122ºW)</w:t>
      </w:r>
      <w:r>
        <w:rPr>
          <w:rFonts w:eastAsiaTheme="minorEastAsia"/>
        </w:rPr>
        <w:t>.</w:t>
      </w:r>
    </w:p>
    <w:p w14:paraId="024C15A1" w14:textId="13D43164" w:rsidR="0039356B" w:rsidRDefault="006B13F1" w:rsidP="00FD63FD">
      <w:pPr>
        <w:pStyle w:val="VCAAbody"/>
        <w:rPr>
          <w:rFonts w:eastAsiaTheme="minorEastAsia"/>
        </w:rPr>
      </w:pPr>
      <w:r>
        <w:rPr>
          <w:rFonts w:eastAsiaTheme="minorEastAsia"/>
        </w:rPr>
        <w:t xml:space="preserve">The time difference between </w:t>
      </w:r>
      <w:r w:rsidRPr="006B13F1">
        <w:t xml:space="preserve">Williamsburg </w:t>
      </w:r>
      <w:r>
        <w:t xml:space="preserve">and </w:t>
      </w:r>
      <w:r w:rsidRPr="006B13F1">
        <w:t>Mountain Grove</w:t>
      </w:r>
      <w:r>
        <w:t xml:space="preserve"> is one hour, the time difference between </w:t>
      </w:r>
      <w:r w:rsidRPr="006B13F1">
        <w:t xml:space="preserve">Mountain Grove </w:t>
      </w:r>
      <w:r w:rsidRPr="006B13F1">
        <w:rPr>
          <w:rFonts w:eastAsiaTheme="minorEastAsia"/>
        </w:rPr>
        <w:t>and Santa Cruz</w:t>
      </w:r>
      <w:r>
        <w:rPr>
          <w:rFonts w:eastAsiaTheme="minorEastAsia"/>
        </w:rPr>
        <w:t xml:space="preserve"> is two hours and the time difference between </w:t>
      </w:r>
      <w:r w:rsidRPr="006B13F1">
        <w:t xml:space="preserve">Williamsburg </w:t>
      </w:r>
      <w:r w:rsidRPr="006B13F1">
        <w:rPr>
          <w:rFonts w:eastAsiaTheme="minorEastAsia"/>
        </w:rPr>
        <w:t>and Santa Cruz</w:t>
      </w:r>
      <w:r>
        <w:rPr>
          <w:rFonts w:eastAsiaTheme="minorEastAsia"/>
        </w:rPr>
        <w:t xml:space="preserve"> is three hours. </w:t>
      </w:r>
    </w:p>
    <w:p w14:paraId="43C6041F" w14:textId="77777777" w:rsidR="0039356B" w:rsidRDefault="006B13F1" w:rsidP="00FD63FD">
      <w:pPr>
        <w:pStyle w:val="VCAAbody"/>
        <w:rPr>
          <w:rFonts w:eastAsiaTheme="minorEastAsia"/>
        </w:rPr>
      </w:pPr>
      <w:r>
        <w:rPr>
          <w:rFonts w:eastAsiaTheme="minorEastAsia"/>
        </w:rPr>
        <w:t xml:space="preserve">The sun will rise in Williamsburg first, one hour later it will rise in </w:t>
      </w:r>
      <w:r w:rsidRPr="006B13F1">
        <w:t>Mountain Grove</w:t>
      </w:r>
      <w:r>
        <w:t xml:space="preserve"> and two hours later it will rise in </w:t>
      </w:r>
      <w:r w:rsidRPr="006B13F1">
        <w:rPr>
          <w:rFonts w:eastAsiaTheme="minorEastAsia"/>
        </w:rPr>
        <w:t>Santa Cruz</w:t>
      </w:r>
      <w:r>
        <w:rPr>
          <w:rFonts w:eastAsiaTheme="minorEastAsia"/>
        </w:rPr>
        <w:t>.</w:t>
      </w:r>
    </w:p>
    <w:p w14:paraId="457B0B33" w14:textId="1C371F92" w:rsidR="001A66CD" w:rsidRDefault="006B13F1" w:rsidP="00FD63FD">
      <w:pPr>
        <w:pStyle w:val="VCAAbody"/>
      </w:pPr>
      <w:r>
        <w:rPr>
          <w:rFonts w:eastAsiaTheme="minorEastAsia"/>
        </w:rPr>
        <w:t>At 3</w:t>
      </w:r>
      <w:r w:rsidR="00644C01">
        <w:rPr>
          <w:rFonts w:eastAsiaTheme="minorEastAsia"/>
        </w:rPr>
        <w:t xml:space="preserve"> </w:t>
      </w:r>
      <w:r>
        <w:rPr>
          <w:rFonts w:eastAsiaTheme="minorEastAsia"/>
        </w:rPr>
        <w:t>p</w:t>
      </w:r>
      <w:r w:rsidR="001A66CD">
        <w:rPr>
          <w:rFonts w:eastAsiaTheme="minorEastAsia"/>
        </w:rPr>
        <w:t>.</w:t>
      </w:r>
      <w:r>
        <w:rPr>
          <w:rFonts w:eastAsiaTheme="minorEastAsia"/>
        </w:rPr>
        <w:t>m</w:t>
      </w:r>
      <w:r w:rsidR="001A66CD">
        <w:rPr>
          <w:rFonts w:eastAsiaTheme="minorEastAsia"/>
        </w:rPr>
        <w:t>.</w:t>
      </w:r>
      <w:r>
        <w:rPr>
          <w:rFonts w:eastAsiaTheme="minorEastAsia"/>
        </w:rPr>
        <w:t xml:space="preserve"> in </w:t>
      </w:r>
      <w:r w:rsidRPr="006B13F1">
        <w:rPr>
          <w:rFonts w:eastAsiaTheme="minorEastAsia"/>
        </w:rPr>
        <w:t>Santa Cruz</w:t>
      </w:r>
      <w:r>
        <w:rPr>
          <w:rFonts w:eastAsiaTheme="minorEastAsia"/>
        </w:rPr>
        <w:t xml:space="preserve"> it will be 5</w:t>
      </w:r>
      <w:r w:rsidR="001A66CD">
        <w:rPr>
          <w:rFonts w:eastAsiaTheme="minorEastAsia"/>
        </w:rPr>
        <w:t xml:space="preserve"> </w:t>
      </w:r>
      <w:r>
        <w:rPr>
          <w:rFonts w:eastAsiaTheme="minorEastAsia"/>
        </w:rPr>
        <w:t>p</w:t>
      </w:r>
      <w:r w:rsidR="001A66CD">
        <w:rPr>
          <w:rFonts w:eastAsiaTheme="minorEastAsia"/>
        </w:rPr>
        <w:t>.</w:t>
      </w:r>
      <w:r>
        <w:rPr>
          <w:rFonts w:eastAsiaTheme="minorEastAsia"/>
        </w:rPr>
        <w:t>m</w:t>
      </w:r>
      <w:r w:rsidR="001A66CD">
        <w:rPr>
          <w:rFonts w:eastAsiaTheme="minorEastAsia"/>
        </w:rPr>
        <w:t>.</w:t>
      </w:r>
      <w:r>
        <w:rPr>
          <w:rFonts w:eastAsiaTheme="minorEastAsia"/>
        </w:rPr>
        <w:t xml:space="preserve"> in </w:t>
      </w:r>
      <w:r w:rsidRPr="006B13F1">
        <w:t>Mountain Grove</w:t>
      </w:r>
      <w:r>
        <w:t xml:space="preserve"> and 6</w:t>
      </w:r>
      <w:r w:rsidR="00AD2730">
        <w:t xml:space="preserve"> </w:t>
      </w:r>
      <w:r>
        <w:t>p</w:t>
      </w:r>
      <w:r w:rsidR="00AD2730">
        <w:t>.</w:t>
      </w:r>
      <w:r>
        <w:t>m</w:t>
      </w:r>
      <w:r w:rsidR="00AD2730">
        <w:t>.</w:t>
      </w:r>
      <w:r>
        <w:t xml:space="preserve"> in </w:t>
      </w:r>
      <w:r w:rsidRPr="006B13F1">
        <w:t>Williamsburg</w:t>
      </w:r>
      <w:r>
        <w:t>.</w:t>
      </w:r>
    </w:p>
    <w:p w14:paraId="51F3EA9D" w14:textId="08C97F21" w:rsidR="00F90D30" w:rsidRPr="00FD63FD" w:rsidRDefault="00F90D30" w:rsidP="00FD63FD">
      <w:pPr>
        <w:pStyle w:val="VCAAHeading4"/>
      </w:pPr>
      <w:r w:rsidRPr="00FD63FD">
        <w:t>Question 5</w:t>
      </w:r>
    </w:p>
    <w:tbl>
      <w:tblPr>
        <w:tblStyle w:val="TableGrid"/>
        <w:tblW w:w="9923" w:type="dxa"/>
        <w:tblInd w:w="-1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79"/>
        <w:gridCol w:w="3844"/>
      </w:tblGrid>
      <w:tr w:rsidR="00054232" w14:paraId="3B7AE911" w14:textId="77777777" w:rsidTr="00FD63FD">
        <w:tc>
          <w:tcPr>
            <w:tcW w:w="6079" w:type="dxa"/>
          </w:tcPr>
          <w:p w14:paraId="1D4CABA2" w14:textId="77777777" w:rsidR="00054232" w:rsidRPr="00B27BA3" w:rsidRDefault="00054232" w:rsidP="00FD63FD">
            <w:pPr>
              <w:pStyle w:val="VCAAbody"/>
            </w:pPr>
            <w:r w:rsidRPr="00B27BA3">
              <w:t xml:space="preserve">This question </w:t>
            </w:r>
            <w:r>
              <w:t>c</w:t>
            </w:r>
            <w:r w:rsidRPr="00B27BA3">
              <w:t>ould be solved using a ratio.</w:t>
            </w:r>
          </w:p>
          <w:p w14:paraId="21611578" w14:textId="77777777" w:rsidR="00054232" w:rsidRPr="00B27BA3" w:rsidRDefault="00054232" w:rsidP="00FD63FD">
            <w:pPr>
              <w:pStyle w:val="VCAAbody"/>
            </w:pPr>
            <w:r w:rsidRPr="00B27BA3">
              <w:t>The storage tank consists of a cylinder and two hemispherical ends.</w:t>
            </w:r>
          </w:p>
          <w:p w14:paraId="248173DA" w14:textId="50411654" w:rsidR="00054232" w:rsidRPr="00B27BA3" w:rsidRDefault="00054232" w:rsidP="00FD63FD">
            <w:pPr>
              <w:pStyle w:val="VCAAbody"/>
            </w:pPr>
            <w:r w:rsidRPr="00B27BA3">
              <w:t xml:space="preserve">The total length of the storage tank is 15 m </w:t>
            </w:r>
            <w:r>
              <w:t>+</w:t>
            </w:r>
            <w:r w:rsidRPr="00B27BA3">
              <w:t xml:space="preserve"> 2</w:t>
            </w:r>
            <w:r>
              <w:t xml:space="preserve"> </w:t>
            </w:r>
            <w:r>
              <w:sym w:font="Symbol" w:char="F0B4"/>
            </w:r>
            <w:r>
              <w:t xml:space="preserve"> </w:t>
            </w:r>
            <w:r w:rsidRPr="00B27BA3">
              <w:t>1.5</w:t>
            </w:r>
            <w:r w:rsidR="00C56F46">
              <w:t xml:space="preserve"> </w:t>
            </w:r>
            <w:r w:rsidRPr="00B27BA3">
              <w:t>m = 18</w:t>
            </w:r>
            <w:r w:rsidR="00C56F46">
              <w:t xml:space="preserve"> </w:t>
            </w:r>
            <w:r w:rsidRPr="00B27BA3">
              <w:t>m.</w:t>
            </w:r>
          </w:p>
          <w:p w14:paraId="3F7BCA9A" w14:textId="772210C7" w:rsidR="00054232" w:rsidRDefault="00054232" w:rsidP="0039356B">
            <w:pPr>
              <w:spacing w:before="120" w:after="120" w:line="280" w:lineRule="exact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844" w:type="dxa"/>
          </w:tcPr>
          <w:p w14:paraId="783C41AA" w14:textId="77777777" w:rsidR="00054232" w:rsidRPr="00FD63FD" w:rsidRDefault="00054232" w:rsidP="00E12BFB">
            <w:pPr>
              <w:spacing w:before="120" w:after="120" w:line="280" w:lineRule="exact"/>
              <w:rPr>
                <w:rStyle w:val="VCAAlinespace"/>
              </w:rPr>
            </w:pPr>
          </w:p>
          <w:p w14:paraId="0F87B777" w14:textId="77777777" w:rsidR="00054232" w:rsidRPr="00FD63FD" w:rsidRDefault="00054232">
            <w:pPr>
              <w:spacing w:before="120" w:after="120" w:line="280" w:lineRule="exact"/>
              <w:rPr>
                <w:rStyle w:val="VCAAlinespace"/>
              </w:rPr>
            </w:pPr>
          </w:p>
          <w:p w14:paraId="68BD3812" w14:textId="77777777" w:rsidR="00054232" w:rsidRPr="00FD63FD" w:rsidRDefault="00054232">
            <w:pPr>
              <w:spacing w:before="120" w:after="120" w:line="280" w:lineRule="exact"/>
              <w:rPr>
                <w:rStyle w:val="VCAAlinespace"/>
              </w:rPr>
            </w:pPr>
          </w:p>
          <w:p w14:paraId="7B1DCD99" w14:textId="77777777" w:rsidR="00054232" w:rsidRPr="00FD63FD" w:rsidRDefault="00054232">
            <w:pPr>
              <w:spacing w:before="120" w:after="120" w:line="280" w:lineRule="exact"/>
              <w:rPr>
                <w:rStyle w:val="VCAAlinespace"/>
              </w:rPr>
            </w:pPr>
          </w:p>
          <w:p w14:paraId="0B183A22" w14:textId="41655CD2" w:rsidR="00054232" w:rsidRDefault="00054232" w:rsidP="00FD63FD">
            <w:pPr>
              <w:pStyle w:val="VCAAbody"/>
            </w:pPr>
            <w:r>
              <w:rPr>
                <w:noProof/>
              </w:rPr>
              <w:drawing>
                <wp:inline distT="0" distB="0" distL="0" distR="0" wp14:anchorId="6E10815C" wp14:editId="05201250">
                  <wp:extent cx="2304000" cy="1231200"/>
                  <wp:effectExtent l="0" t="0" r="0" b="127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Screen Shot 2022-11-30 at 12.58.41 pm.png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4000" cy="1231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E0ECBBA" w14:textId="1A0F86EE" w:rsidR="00B27BA3" w:rsidRPr="00B27BA3" w:rsidRDefault="00B27BA3" w:rsidP="00FD63FD">
      <w:pPr>
        <w:pStyle w:val="VCAAbody"/>
      </w:pPr>
      <w:r w:rsidRPr="00B27BA3">
        <w:t xml:space="preserve">Model </w:t>
      </w:r>
      <w:r>
        <w:tab/>
      </w:r>
      <w:r w:rsidRPr="00B27BA3">
        <w:t>:  Actual</w:t>
      </w:r>
    </w:p>
    <w:p w14:paraId="38AA636E" w14:textId="43DCDC1C" w:rsidR="00B27BA3" w:rsidRPr="00B27BA3" w:rsidRDefault="00B27BA3" w:rsidP="00FD63FD">
      <w:pPr>
        <w:pStyle w:val="VCAAbody"/>
      </w:pPr>
      <w:r w:rsidRPr="00B27BA3">
        <w:t xml:space="preserve">     D</w:t>
      </w:r>
      <w:r w:rsidR="001A66CD">
        <w:t xml:space="preserve">   </w:t>
      </w:r>
      <w:r w:rsidRPr="00B27BA3">
        <w:tab/>
        <w:t>:  3</w:t>
      </w:r>
    </w:p>
    <w:p w14:paraId="7BB54A06" w14:textId="0AF4E429" w:rsidR="00B27BA3" w:rsidRPr="00B27BA3" w:rsidRDefault="00B27BA3" w:rsidP="00FD63FD">
      <w:pPr>
        <w:pStyle w:val="VCAAbody"/>
      </w:pPr>
      <w:r w:rsidRPr="00B27BA3">
        <w:t xml:space="preserve">    300</w:t>
      </w:r>
      <w:r w:rsidRPr="00B27BA3">
        <w:tab/>
      </w:r>
      <w:r w:rsidR="001A66CD">
        <w:tab/>
      </w:r>
      <w:r w:rsidRPr="00B27BA3">
        <w:t>: 18</w:t>
      </w:r>
    </w:p>
    <w:p w14:paraId="133C5E08" w14:textId="1022A8F4" w:rsidR="006F2B80" w:rsidRPr="00FD63FD" w:rsidRDefault="00B27BA3" w:rsidP="00FD63FD">
      <w:pPr>
        <w:pStyle w:val="VCAAlinespace6"/>
        <w:rPr>
          <w:rStyle w:val="VCAAlinespace"/>
          <w:rFonts w:eastAsiaTheme="minorEastAsia"/>
        </w:rPr>
      </w:pPr>
      <w:r w:rsidRPr="00FD63FD">
        <w:rPr>
          <w:rStyle w:val="VCAAbodyChar"/>
        </w:rPr>
        <w:t>Solve</w:t>
      </w:r>
      <w:r w:rsidR="00DB1932" w:rsidRPr="00FD63FD">
        <w:rPr>
          <w:rStyle w:val="VCAAbodyChar"/>
        </w:rPr>
        <w:t xml:space="preserve"> </w:t>
      </w:r>
      <w:r w:rsidR="00E13EBB" w:rsidRPr="00DB1932">
        <w:rPr>
          <w:noProof/>
          <w:position w:val="-24"/>
        </w:rPr>
        <w:object w:dxaOrig="920" w:dyaOrig="660" w14:anchorId="2A096EB5">
          <v:shape id="_x0000_i1029" type="#_x0000_t75" alt="" style="width:45.95pt;height:31.05pt;mso-width-percent:0;mso-height-percent:0;mso-width-percent:0;mso-height-percent:0" o:ole="">
            <v:imagedata r:id="rId24" o:title=""/>
          </v:shape>
          <o:OLEObject Type="Embed" ProgID="Equation.DSMT4" ShapeID="_x0000_i1029" DrawAspect="Content" ObjectID="_1737464729" r:id="rId25"/>
        </w:object>
      </w:r>
      <w:r w:rsidR="00DB1932" w:rsidRPr="00FD63FD">
        <w:rPr>
          <w:rStyle w:val="VCAAbodyChar"/>
        </w:rPr>
        <w:t xml:space="preserve"> gives</w:t>
      </w:r>
      <w:r w:rsidRPr="00FD63FD">
        <w:rPr>
          <w:rStyle w:val="VCAAbodyChar"/>
          <w:rFonts w:eastAsiaTheme="minorEastAsia"/>
        </w:rPr>
        <w:tab/>
        <w:t>D = 50</w:t>
      </w:r>
      <w:r w:rsidR="00DB1932" w:rsidRPr="00FD63FD">
        <w:rPr>
          <w:rStyle w:val="VCAAbodyChar"/>
          <w:rFonts w:eastAsiaTheme="minorEastAsia"/>
        </w:rPr>
        <w:t xml:space="preserve"> m</w:t>
      </w:r>
      <w:r w:rsidRPr="00FD63FD">
        <w:rPr>
          <w:rStyle w:val="VCAAbodyChar"/>
          <w:rFonts w:eastAsiaTheme="minorEastAsia"/>
        </w:rPr>
        <w:t>m</w:t>
      </w:r>
    </w:p>
    <w:p w14:paraId="1665EE84" w14:textId="77777777" w:rsidR="006B4AD7" w:rsidRDefault="006B4AD7">
      <w:pPr>
        <w:spacing w:after="200" w:line="276" w:lineRule="auto"/>
        <w:rPr>
          <w:rFonts w:ascii="Arial" w:eastAsiaTheme="minorHAnsi" w:hAnsi="Arial" w:cs="Arial"/>
          <w:color w:val="000000" w:themeColor="text1"/>
          <w:sz w:val="20"/>
          <w:szCs w:val="22"/>
          <w:lang w:val="en-US" w:eastAsia="en-US"/>
        </w:rPr>
      </w:pPr>
      <w:r>
        <w:rPr>
          <w:color w:val="000000" w:themeColor="text1"/>
          <w:sz w:val="20"/>
          <w:lang w:val="en-US" w:eastAsia="en-US"/>
        </w:rPr>
        <w:br w:type="page"/>
      </w:r>
    </w:p>
    <w:p w14:paraId="2380860A" w14:textId="4D06BBF8" w:rsidR="00F90D30" w:rsidRDefault="00F90D30" w:rsidP="00FD63FD">
      <w:pPr>
        <w:pStyle w:val="VCAAHeading4"/>
      </w:pPr>
      <w:r w:rsidRPr="00FD63FD">
        <w:lastRenderedPageBreak/>
        <w:t>Question 6</w:t>
      </w:r>
    </w:p>
    <w:p w14:paraId="03763FDB" w14:textId="66A6EF78" w:rsidR="001F1DEB" w:rsidRPr="002B2833" w:rsidRDefault="00745C10" w:rsidP="00FD63FD">
      <w:pPr>
        <w:pStyle w:val="VCAAbodyformaths"/>
        <w:rPr>
          <w:lang w:val="en-AU" w:eastAsia="en-AU"/>
        </w:rPr>
      </w:pPr>
      <w:r>
        <w:rPr>
          <w:lang w:val="en-AU" w:eastAsia="en-AU"/>
        </w:rPr>
        <w:t>A diagram is helpful.</w:t>
      </w:r>
    </w:p>
    <w:p w14:paraId="3F10F9FF" w14:textId="17D74FD1" w:rsidR="00745C10" w:rsidRPr="00FD63FD" w:rsidRDefault="002B2833" w:rsidP="00FD63FD">
      <w:pPr>
        <w:pStyle w:val="VCAAbody"/>
      </w:pPr>
      <w:r w:rsidRPr="00FD63FD">
        <w:t>Angle at Beachwood = 90º + (303º – 270º) = 123º</w:t>
      </w:r>
    </w:p>
    <w:p w14:paraId="0FEA13FB" w14:textId="3AEF46A1" w:rsidR="00745C10" w:rsidRDefault="006B4AD7" w:rsidP="0039356B">
      <w:pPr>
        <w:pStyle w:val="VCAAbody"/>
        <w:spacing w:before="360"/>
        <w:rPr>
          <w:lang w:val="en-AU" w:eastAsia="en-AU"/>
        </w:rPr>
      </w:pPr>
      <w:r w:rsidRPr="00FD63FD">
        <w:rPr>
          <w:noProof/>
        </w:rPr>
        <w:drawing>
          <wp:anchor distT="0" distB="0" distL="114300" distR="114300" simplePos="0" relativeHeight="251664384" behindDoc="1" locked="0" layoutInCell="1" allowOverlap="1" wp14:anchorId="4724F86E" wp14:editId="27525DF9">
            <wp:simplePos x="0" y="0"/>
            <wp:positionH relativeFrom="column">
              <wp:posOffset>51435</wp:posOffset>
            </wp:positionH>
            <wp:positionV relativeFrom="paragraph">
              <wp:posOffset>537845</wp:posOffset>
            </wp:positionV>
            <wp:extent cx="3657600" cy="3143250"/>
            <wp:effectExtent l="0" t="0" r="0" b="0"/>
            <wp:wrapTopAndBottom/>
            <wp:docPr id="55" name="Picture 55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Picture 55" descr="Diagram&#10;&#10;Description automatically generated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3143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45C10">
        <w:rPr>
          <w:lang w:val="en-AU" w:eastAsia="en-AU"/>
        </w:rPr>
        <w:t>Using the sine rule</w:t>
      </w:r>
      <w:r w:rsidR="00C760B4">
        <w:rPr>
          <w:lang w:val="en-AU" w:eastAsia="en-AU"/>
        </w:rPr>
        <w:t xml:space="preserve"> </w:t>
      </w:r>
      <w:r w:rsidR="00E13EBB" w:rsidRPr="00E13EBB">
        <w:rPr>
          <w:noProof/>
          <w:position w:val="-24"/>
          <w:lang w:val="en-AU" w:eastAsia="en-AU"/>
        </w:rPr>
        <w:object w:dxaOrig="1820" w:dyaOrig="660" w14:anchorId="75209BE2">
          <v:shape id="_x0000_i1030" type="#_x0000_t75" alt="" style="width:93.1pt;height:36pt;mso-width-percent:0;mso-height-percent:0;mso-width-percent:0;mso-height-percent:0" o:ole="">
            <v:imagedata r:id="rId27" o:title=""/>
          </v:shape>
          <o:OLEObject Type="Embed" ProgID="Equation.DSMT4" ShapeID="_x0000_i1030" DrawAspect="Content" ObjectID="_1737464730" r:id="rId28"/>
        </w:object>
      </w:r>
      <w:r w:rsidR="00C760B4">
        <w:rPr>
          <w:lang w:val="en-AU" w:eastAsia="en-AU"/>
        </w:rPr>
        <w:t xml:space="preserve">, gives </w:t>
      </w:r>
      <w:r w:rsidR="00C760B4" w:rsidRPr="00C760B4">
        <w:rPr>
          <w:i/>
          <w:lang w:val="en-AU" w:eastAsia="en-AU"/>
        </w:rPr>
        <w:t>C</w:t>
      </w:r>
      <w:r w:rsidR="00C760B4">
        <w:rPr>
          <w:lang w:val="en-AU" w:eastAsia="en-AU"/>
        </w:rPr>
        <w:t xml:space="preserve"> = 22.65º</w:t>
      </w:r>
    </w:p>
    <w:p w14:paraId="4AE85849" w14:textId="5881439A" w:rsidR="001F1DEB" w:rsidRPr="00FD63FD" w:rsidRDefault="001F1DEB" w:rsidP="00FD63FD">
      <w:pPr>
        <w:pStyle w:val="VCAAbodyformaths"/>
      </w:pPr>
    </w:p>
    <w:p w14:paraId="4640F00C" w14:textId="035A5158" w:rsidR="00745C10" w:rsidRDefault="00745C10" w:rsidP="00FD63FD">
      <w:pPr>
        <w:pStyle w:val="VCAAbody"/>
        <w:rPr>
          <w:rFonts w:eastAsiaTheme="minorEastAsia"/>
        </w:rPr>
      </w:pPr>
      <w:r w:rsidRPr="00745C10">
        <w:t xml:space="preserve">The bearing from </w:t>
      </w:r>
      <w:r w:rsidRPr="00FD63FD">
        <w:rPr>
          <w:rStyle w:val="VCAAitalics"/>
        </w:rPr>
        <w:t>C</w:t>
      </w:r>
      <w:r w:rsidRPr="00745C10">
        <w:t xml:space="preserve"> to </w:t>
      </w:r>
      <w:r w:rsidRPr="00FD63FD">
        <w:rPr>
          <w:rStyle w:val="VCAAitalics"/>
        </w:rPr>
        <w:t>A</w:t>
      </w:r>
      <w:r w:rsidRPr="00745C10">
        <w:t xml:space="preserve"> =</w:t>
      </w:r>
      <w:r w:rsidR="00C760B4">
        <w:t xml:space="preserve"> 123º + 22.65º = 145.65º </w:t>
      </w:r>
      <w:r w:rsidR="00C760B4">
        <w:sym w:font="Symbol" w:char="F0BB"/>
      </w:r>
      <w:r w:rsidR="00C760B4">
        <w:t xml:space="preserve"> 146º</w:t>
      </w:r>
      <w:r w:rsidRPr="00745C10">
        <w:t xml:space="preserve"> </w:t>
      </w:r>
    </w:p>
    <w:p w14:paraId="5AAE16B2" w14:textId="2D54A44D" w:rsidR="0039356B" w:rsidRPr="00FD63FD" w:rsidRDefault="00BF1CE0" w:rsidP="00FD63FD">
      <w:pPr>
        <w:pStyle w:val="VCAAHeading4"/>
      </w:pPr>
      <w:r w:rsidRPr="00FD63FD">
        <w:t>Question 8</w:t>
      </w:r>
    </w:p>
    <w:p w14:paraId="68E5D6A6" w14:textId="186D97EB" w:rsidR="002B2833" w:rsidRPr="00FD63FD" w:rsidRDefault="002B2833" w:rsidP="00FD63FD">
      <w:pPr>
        <w:pStyle w:val="VCAAlinespace3"/>
        <w:rPr>
          <w:rStyle w:val="VCAAlinespace2"/>
        </w:rPr>
      </w:pPr>
      <w:r w:rsidRPr="00FD63FD">
        <w:rPr>
          <w:rStyle w:val="VCAAlinespace2"/>
        </w:rPr>
        <w:t>Distance from the camera to the foot of the ramp =</w:t>
      </w:r>
      <w:r w:rsidR="00E13EBB" w:rsidRPr="00AD261B">
        <w:rPr>
          <w:i/>
          <w:noProof/>
        </w:rPr>
        <w:object w:dxaOrig="100" w:dyaOrig="120" w14:anchorId="0EF30E72">
          <v:shape id="_x0000_i1031" type="#_x0000_t75" alt="" style="width:4.95pt;height:4.95pt;mso-width-percent:0;mso-height-percent:0;mso-width-percent:0;mso-height-percent:0" o:ole="">
            <v:imagedata r:id="rId29" o:title=""/>
          </v:shape>
          <o:OLEObject Type="Embed" ProgID="Equation.DSMT4" ShapeID="_x0000_i1031" DrawAspect="Content" ObjectID="_1737464731" r:id="rId30"/>
        </w:object>
      </w:r>
      <w:r w:rsidRPr="00FD63FD">
        <w:rPr>
          <w:rStyle w:val="VCAAlinespace2"/>
        </w:rPr>
        <w:t xml:space="preserve"> </w:t>
      </w:r>
      <w:r w:rsidR="00E13EBB" w:rsidRPr="00BB6086">
        <w:rPr>
          <w:noProof/>
          <w:position w:val="-26"/>
        </w:rPr>
        <w:object w:dxaOrig="1140" w:dyaOrig="639" w14:anchorId="298A6B91">
          <v:shape id="_x0000_i1032" type="#_x0000_t75" alt="" style="width:62.05pt;height:38.5pt;mso-width-percent:0;mso-height-percent:0;mso-width-percent:0;mso-height-percent:0" o:ole="">
            <v:imagedata r:id="rId31" o:title=""/>
          </v:shape>
          <o:OLEObject Type="Embed" ProgID="Equation.DSMT4" ShapeID="_x0000_i1032" DrawAspect="Content" ObjectID="_1737464732" r:id="rId32"/>
        </w:object>
      </w:r>
      <w:r w:rsidRPr="00FD63FD">
        <w:rPr>
          <w:rStyle w:val="VCAAlinespace2"/>
        </w:rPr>
        <w:t xml:space="preserve"> = 34.869…</w:t>
      </w:r>
    </w:p>
    <w:p w14:paraId="54688974" w14:textId="73A80E03" w:rsidR="002B2833" w:rsidRPr="00FD63FD" w:rsidRDefault="002B2833" w:rsidP="00FD63FD">
      <w:pPr>
        <w:pStyle w:val="VCAAlinespace3"/>
        <w:rPr>
          <w:rStyle w:val="VCAAlinespace2"/>
        </w:rPr>
      </w:pPr>
      <w:r w:rsidRPr="00FD63FD">
        <w:rPr>
          <w:rStyle w:val="VCAAlinespace2"/>
        </w:rPr>
        <w:t xml:space="preserve">Distance from the camera to top of the ramp = </w:t>
      </w:r>
      <w:r w:rsidR="00E13EBB" w:rsidRPr="00E65A62">
        <w:rPr>
          <w:noProof/>
          <w:position w:val="-24"/>
        </w:rPr>
        <w:object w:dxaOrig="700" w:dyaOrig="660" w14:anchorId="20A55E95">
          <v:shape id="_x0000_i1033" type="#_x0000_t75" alt="" style="width:36pt;height:31.05pt;mso-width-percent:0;mso-height-percent:0;mso-width-percent:0;mso-height-percent:0" o:ole="">
            <v:imagedata r:id="rId33" o:title=""/>
          </v:shape>
          <o:OLEObject Type="Embed" ProgID="Equation.DSMT4" ShapeID="_x0000_i1033" DrawAspect="Content" ObjectID="_1737464733" r:id="rId34"/>
        </w:object>
      </w:r>
      <w:r w:rsidRPr="00FD63FD">
        <w:rPr>
          <w:rStyle w:val="VCAAlinespace2"/>
        </w:rPr>
        <w:t xml:space="preserve"> = 46.78</w:t>
      </w:r>
      <w:r w:rsidR="00DB1932" w:rsidRPr="00FD63FD">
        <w:rPr>
          <w:rStyle w:val="VCAAlinespace2"/>
        </w:rPr>
        <w:t>0</w:t>
      </w:r>
      <w:r w:rsidRPr="00FD63FD">
        <w:rPr>
          <w:rStyle w:val="VCAAlinespace2"/>
        </w:rPr>
        <w:t>…</w:t>
      </w:r>
    </w:p>
    <w:p w14:paraId="496DF73D" w14:textId="098A318A" w:rsidR="002B2833" w:rsidRPr="00E65A62" w:rsidRDefault="002B2833" w:rsidP="00FD63FD">
      <w:pPr>
        <w:pStyle w:val="VCAAbody"/>
      </w:pPr>
      <w:r w:rsidRPr="00E65A62">
        <w:t>Angle between lines to ramp = 35º – 20º = 15º</w:t>
      </w:r>
    </w:p>
    <w:p w14:paraId="1AB2BFAC" w14:textId="78AC6169" w:rsidR="002B2833" w:rsidRDefault="002B2833" w:rsidP="00FD63FD">
      <w:pPr>
        <w:pStyle w:val="VCAAbody"/>
      </w:pPr>
      <w:r w:rsidRPr="00E65A62">
        <w:t>Length of ramp from use of Cosine Rule with 34.869…, 46.780…, 15º</w:t>
      </w:r>
    </w:p>
    <w:p w14:paraId="0D310851" w14:textId="52B0F163" w:rsidR="00C760B4" w:rsidRPr="00FD63FD" w:rsidRDefault="00E13EBB" w:rsidP="00FD63FD">
      <w:pPr>
        <w:pStyle w:val="VCAAlinespace5"/>
        <w:rPr>
          <w:rStyle w:val="VCAAlinespace2"/>
        </w:rPr>
      </w:pPr>
      <w:r w:rsidRPr="00C760B4">
        <w:rPr>
          <w:noProof/>
        </w:rPr>
        <w:object w:dxaOrig="4760" w:dyaOrig="440" w14:anchorId="0839BEB3">
          <v:shape id="_x0000_i1034" type="#_x0000_t75" alt="" style="width:237.1pt;height:21.1pt;mso-width-percent:0;mso-height-percent:0;mso-width-percent:0;mso-height-percent:0" o:ole="">
            <v:imagedata r:id="rId35" o:title=""/>
          </v:shape>
          <o:OLEObject Type="Embed" ProgID="Equation.DSMT4" ShapeID="_x0000_i1034" DrawAspect="Content" ObjectID="_1737464734" r:id="rId36"/>
        </w:object>
      </w:r>
      <w:r w:rsidR="00C760B4" w:rsidRPr="00FD63FD">
        <w:rPr>
          <w:rStyle w:val="VCAAlinespace2"/>
        </w:rPr>
        <w:t xml:space="preserve"> </w:t>
      </w:r>
    </w:p>
    <w:p w14:paraId="1CBABAA6" w14:textId="0821F00F" w:rsidR="002B2833" w:rsidRDefault="00916EAA" w:rsidP="00FD63FD">
      <w:pPr>
        <w:pStyle w:val="VCAAbody"/>
      </w:pPr>
      <w:r>
        <w:rPr>
          <w:noProof/>
          <w:lang w:eastAsia="en-AU"/>
        </w:rPr>
        <w:drawing>
          <wp:anchor distT="0" distB="0" distL="114300" distR="114300" simplePos="0" relativeHeight="251665408" behindDoc="1" locked="0" layoutInCell="1" allowOverlap="1" wp14:anchorId="0F9E8D29" wp14:editId="355434A0">
            <wp:simplePos x="0" y="0"/>
            <wp:positionH relativeFrom="column">
              <wp:posOffset>3810</wp:posOffset>
            </wp:positionH>
            <wp:positionV relativeFrom="paragraph">
              <wp:posOffset>360045</wp:posOffset>
            </wp:positionV>
            <wp:extent cx="3275965" cy="1737995"/>
            <wp:effectExtent l="0" t="0" r="635" b="0"/>
            <wp:wrapTopAndBottom/>
            <wp:docPr id="59" name="Picture 59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Picture 59" descr="Diagram&#10;&#10;Description automatically generated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5965" cy="17379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B2833" w:rsidRPr="00E65A62">
        <w:t>Ramp length = 15.90</w:t>
      </w:r>
      <w:r w:rsidR="00DB1932">
        <w:t>7</w:t>
      </w:r>
      <w:r w:rsidR="002B2833" w:rsidRPr="00E65A62">
        <w:t>…</w:t>
      </w:r>
    </w:p>
    <w:p w14:paraId="5606C892" w14:textId="3567BE76" w:rsidR="00B45D95" w:rsidRPr="001E7E2A" w:rsidRDefault="00B45D95" w:rsidP="00916EAA">
      <w:pPr>
        <w:pStyle w:val="VCAAHeading3"/>
        <w:spacing w:before="360"/>
        <w:rPr>
          <w:lang w:val="en-AU"/>
        </w:rPr>
      </w:pPr>
      <w:r w:rsidRPr="001E7E2A">
        <w:rPr>
          <w:lang w:val="en-AU"/>
        </w:rPr>
        <w:lastRenderedPageBreak/>
        <w:t xml:space="preserve">Module 4 – Graphs </w:t>
      </w:r>
      <w:r w:rsidRPr="00F26A88">
        <w:t>and</w:t>
      </w:r>
      <w:r w:rsidRPr="001E7E2A">
        <w:rPr>
          <w:lang w:val="en-AU"/>
        </w:rPr>
        <w:t xml:space="preserve"> relations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1271"/>
        <w:gridCol w:w="823"/>
        <w:gridCol w:w="823"/>
        <w:gridCol w:w="824"/>
        <w:gridCol w:w="823"/>
        <w:gridCol w:w="824"/>
        <w:gridCol w:w="824"/>
      </w:tblGrid>
      <w:tr w:rsidR="00F26A88" w:rsidRPr="00F26A88" w14:paraId="3FECCEE4" w14:textId="77777777" w:rsidTr="00780BA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1271" w:type="dxa"/>
            <w:vAlign w:val="center"/>
          </w:tcPr>
          <w:p w14:paraId="5D4969FF" w14:textId="77777777" w:rsidR="00F26A88" w:rsidRPr="00F26A88" w:rsidRDefault="00F26A88" w:rsidP="00F26A88">
            <w:pPr>
              <w:pStyle w:val="VCAAtablecondensedheading"/>
            </w:pPr>
            <w:r w:rsidRPr="00F26A88">
              <w:t>Question</w:t>
            </w:r>
          </w:p>
        </w:tc>
        <w:tc>
          <w:tcPr>
            <w:tcW w:w="823" w:type="dxa"/>
          </w:tcPr>
          <w:p w14:paraId="254274C8" w14:textId="3CBD58D5" w:rsidR="00F26A88" w:rsidRPr="00F26A88" w:rsidRDefault="00F26A88" w:rsidP="00F26A88">
            <w:pPr>
              <w:pStyle w:val="VCAAtablecondensedheading"/>
            </w:pPr>
            <w:r w:rsidRPr="00F26A88">
              <w:t>Correct answer</w:t>
            </w:r>
          </w:p>
        </w:tc>
        <w:tc>
          <w:tcPr>
            <w:tcW w:w="823" w:type="dxa"/>
            <w:vAlign w:val="center"/>
          </w:tcPr>
          <w:p w14:paraId="6474371F" w14:textId="5745A11B" w:rsidR="00F26A88" w:rsidRPr="00F26A88" w:rsidRDefault="00F26A88" w:rsidP="00F26A88">
            <w:pPr>
              <w:pStyle w:val="VCAAtablecondensedheading"/>
            </w:pPr>
            <w:r w:rsidRPr="00F26A88">
              <w:t>% A</w:t>
            </w:r>
          </w:p>
        </w:tc>
        <w:tc>
          <w:tcPr>
            <w:tcW w:w="824" w:type="dxa"/>
            <w:vAlign w:val="center"/>
          </w:tcPr>
          <w:p w14:paraId="59739825" w14:textId="77777777" w:rsidR="00F26A88" w:rsidRPr="00F26A88" w:rsidRDefault="00F26A88" w:rsidP="00F26A88">
            <w:pPr>
              <w:pStyle w:val="VCAAtablecondensedheading"/>
            </w:pPr>
            <w:r w:rsidRPr="00F26A88">
              <w:t>% B</w:t>
            </w:r>
          </w:p>
        </w:tc>
        <w:tc>
          <w:tcPr>
            <w:tcW w:w="823" w:type="dxa"/>
            <w:vAlign w:val="center"/>
          </w:tcPr>
          <w:p w14:paraId="42A0B542" w14:textId="77777777" w:rsidR="00F26A88" w:rsidRPr="00F26A88" w:rsidRDefault="00F26A88" w:rsidP="00F26A88">
            <w:pPr>
              <w:pStyle w:val="VCAAtablecondensedheading"/>
            </w:pPr>
            <w:r w:rsidRPr="00F26A88">
              <w:t>% C</w:t>
            </w:r>
          </w:p>
        </w:tc>
        <w:tc>
          <w:tcPr>
            <w:tcW w:w="824" w:type="dxa"/>
            <w:vAlign w:val="center"/>
          </w:tcPr>
          <w:p w14:paraId="2A567B72" w14:textId="77777777" w:rsidR="00F26A88" w:rsidRPr="00F26A88" w:rsidRDefault="00F26A88" w:rsidP="00F26A88">
            <w:pPr>
              <w:pStyle w:val="VCAAtablecondensedheading"/>
            </w:pPr>
            <w:r w:rsidRPr="00F26A88">
              <w:t>% D</w:t>
            </w:r>
          </w:p>
        </w:tc>
        <w:tc>
          <w:tcPr>
            <w:tcW w:w="824" w:type="dxa"/>
            <w:vAlign w:val="center"/>
          </w:tcPr>
          <w:p w14:paraId="52CA8F6B" w14:textId="77777777" w:rsidR="00F26A88" w:rsidRPr="00F26A88" w:rsidRDefault="00F26A88" w:rsidP="00F26A88">
            <w:pPr>
              <w:pStyle w:val="VCAAtablecondensedheading"/>
            </w:pPr>
            <w:r w:rsidRPr="00F26A88">
              <w:t>% E</w:t>
            </w:r>
          </w:p>
        </w:tc>
      </w:tr>
      <w:tr w:rsidR="00F26A88" w:rsidRPr="00F26A88" w14:paraId="0E001613" w14:textId="77777777" w:rsidTr="00F26A88">
        <w:tc>
          <w:tcPr>
            <w:tcW w:w="1271" w:type="dxa"/>
            <w:vAlign w:val="center"/>
          </w:tcPr>
          <w:p w14:paraId="7AC9E48E" w14:textId="1EE132D7" w:rsidR="00F26A88" w:rsidRPr="00FD63FD" w:rsidRDefault="00F26A88" w:rsidP="00F26A88">
            <w:pPr>
              <w:pStyle w:val="VCAAtablecondensed"/>
              <w:rPr>
                <w:rStyle w:val="VCAAbold"/>
              </w:rPr>
            </w:pPr>
            <w:r w:rsidRPr="00FD63FD">
              <w:rPr>
                <w:rStyle w:val="VCAAbold"/>
              </w:rPr>
              <w:t>1</w:t>
            </w:r>
          </w:p>
        </w:tc>
        <w:tc>
          <w:tcPr>
            <w:tcW w:w="823" w:type="dxa"/>
          </w:tcPr>
          <w:p w14:paraId="3032A8C0" w14:textId="4705C16A" w:rsidR="00F26A88" w:rsidRPr="00F26A88" w:rsidRDefault="00F26A88" w:rsidP="00F26A88">
            <w:pPr>
              <w:pStyle w:val="VCAAtablecondensed"/>
            </w:pPr>
            <w:r>
              <w:t>E</w:t>
            </w:r>
          </w:p>
        </w:tc>
        <w:tc>
          <w:tcPr>
            <w:tcW w:w="823" w:type="dxa"/>
            <w:vAlign w:val="center"/>
          </w:tcPr>
          <w:p w14:paraId="2E5212B9" w14:textId="0186ECAF" w:rsidR="00F26A88" w:rsidRPr="00F26A88" w:rsidRDefault="00F26A88" w:rsidP="00F26A88">
            <w:pPr>
              <w:pStyle w:val="VCAAtablecondensed"/>
            </w:pPr>
            <w:r w:rsidRPr="00F26A88">
              <w:t>2</w:t>
            </w:r>
          </w:p>
        </w:tc>
        <w:tc>
          <w:tcPr>
            <w:tcW w:w="824" w:type="dxa"/>
            <w:vAlign w:val="center"/>
          </w:tcPr>
          <w:p w14:paraId="1DA515DB" w14:textId="14C305C4" w:rsidR="00F26A88" w:rsidRPr="00F26A88" w:rsidRDefault="00F26A88" w:rsidP="00F26A88">
            <w:pPr>
              <w:pStyle w:val="VCAAtablecondensed"/>
            </w:pPr>
            <w:r w:rsidRPr="00F26A88">
              <w:t>5</w:t>
            </w:r>
          </w:p>
        </w:tc>
        <w:tc>
          <w:tcPr>
            <w:tcW w:w="823" w:type="dxa"/>
            <w:vAlign w:val="center"/>
          </w:tcPr>
          <w:p w14:paraId="61443372" w14:textId="39FFA67D" w:rsidR="00F26A88" w:rsidRPr="00F26A88" w:rsidRDefault="00F26A88" w:rsidP="00F26A88">
            <w:pPr>
              <w:pStyle w:val="VCAAtablecondensed"/>
            </w:pPr>
            <w:r w:rsidRPr="00F26A88">
              <w:t>1</w:t>
            </w:r>
          </w:p>
        </w:tc>
        <w:tc>
          <w:tcPr>
            <w:tcW w:w="824" w:type="dxa"/>
            <w:vAlign w:val="center"/>
          </w:tcPr>
          <w:p w14:paraId="107681CC" w14:textId="45C9ED5F" w:rsidR="00F26A88" w:rsidRPr="00F26A88" w:rsidRDefault="00F26A88" w:rsidP="00F26A88">
            <w:pPr>
              <w:pStyle w:val="VCAAtablecondensed"/>
            </w:pPr>
            <w:r w:rsidRPr="00F26A88">
              <w:t>1</w:t>
            </w:r>
          </w:p>
        </w:tc>
        <w:tc>
          <w:tcPr>
            <w:tcW w:w="824" w:type="dxa"/>
            <w:shd w:val="clear" w:color="auto" w:fill="F2F2F2" w:themeFill="background1" w:themeFillShade="F2"/>
            <w:vAlign w:val="center"/>
          </w:tcPr>
          <w:p w14:paraId="2D5E195F" w14:textId="2CA516C4" w:rsidR="00F26A88" w:rsidRPr="007C6129" w:rsidRDefault="00F26A88" w:rsidP="00FD63FD">
            <w:pPr>
              <w:pStyle w:val="VCAAtablecondensedcorrectanswer"/>
              <w:rPr>
                <w:b w:val="0"/>
                <w:bCs w:val="0"/>
              </w:rPr>
            </w:pPr>
            <w:r w:rsidRPr="00E12BFB">
              <w:t>90</w:t>
            </w:r>
          </w:p>
        </w:tc>
      </w:tr>
      <w:tr w:rsidR="00F26A88" w:rsidRPr="00F26A88" w14:paraId="5EF0ABB3" w14:textId="77777777" w:rsidTr="00F26A88">
        <w:tc>
          <w:tcPr>
            <w:tcW w:w="1271" w:type="dxa"/>
            <w:vAlign w:val="center"/>
          </w:tcPr>
          <w:p w14:paraId="345B9219" w14:textId="78F88089" w:rsidR="00F26A88" w:rsidRPr="00FD63FD" w:rsidRDefault="00F26A88" w:rsidP="00F26A88">
            <w:pPr>
              <w:pStyle w:val="VCAAtablecondensed"/>
              <w:rPr>
                <w:rStyle w:val="VCAAbold"/>
              </w:rPr>
            </w:pPr>
            <w:r w:rsidRPr="00FD63FD">
              <w:rPr>
                <w:rStyle w:val="VCAAbold"/>
              </w:rPr>
              <w:t>2</w:t>
            </w:r>
          </w:p>
        </w:tc>
        <w:tc>
          <w:tcPr>
            <w:tcW w:w="823" w:type="dxa"/>
          </w:tcPr>
          <w:p w14:paraId="3D034505" w14:textId="42D9D7C6" w:rsidR="00F26A88" w:rsidRPr="00F26A88" w:rsidRDefault="00F26A88" w:rsidP="00F26A88">
            <w:pPr>
              <w:pStyle w:val="VCAAtablecondensed"/>
            </w:pPr>
            <w:r>
              <w:t>E</w:t>
            </w:r>
          </w:p>
        </w:tc>
        <w:tc>
          <w:tcPr>
            <w:tcW w:w="823" w:type="dxa"/>
            <w:vAlign w:val="center"/>
          </w:tcPr>
          <w:p w14:paraId="38008F97" w14:textId="2280A9EA" w:rsidR="00F26A88" w:rsidRPr="00F26A88" w:rsidRDefault="00F26A88" w:rsidP="00F26A88">
            <w:pPr>
              <w:pStyle w:val="VCAAtablecondensed"/>
            </w:pPr>
            <w:r w:rsidRPr="00F26A88">
              <w:t>1</w:t>
            </w:r>
          </w:p>
        </w:tc>
        <w:tc>
          <w:tcPr>
            <w:tcW w:w="824" w:type="dxa"/>
            <w:vAlign w:val="center"/>
          </w:tcPr>
          <w:p w14:paraId="08916AC7" w14:textId="180F51A8" w:rsidR="00F26A88" w:rsidRPr="00F26A88" w:rsidRDefault="00F26A88" w:rsidP="00F26A88">
            <w:pPr>
              <w:pStyle w:val="VCAAtablecondensed"/>
            </w:pPr>
            <w:r w:rsidRPr="00F26A88">
              <w:t>3</w:t>
            </w:r>
          </w:p>
        </w:tc>
        <w:tc>
          <w:tcPr>
            <w:tcW w:w="823" w:type="dxa"/>
            <w:vAlign w:val="center"/>
          </w:tcPr>
          <w:p w14:paraId="4DB9FC61" w14:textId="3A0A397C" w:rsidR="00F26A88" w:rsidRPr="00F26A88" w:rsidRDefault="00F26A88" w:rsidP="00F26A88">
            <w:pPr>
              <w:pStyle w:val="VCAAtablecondensed"/>
            </w:pPr>
            <w:r w:rsidRPr="00F26A88">
              <w:t>9</w:t>
            </w:r>
          </w:p>
        </w:tc>
        <w:tc>
          <w:tcPr>
            <w:tcW w:w="824" w:type="dxa"/>
            <w:vAlign w:val="center"/>
          </w:tcPr>
          <w:p w14:paraId="7313F5E5" w14:textId="432C629B" w:rsidR="00F26A88" w:rsidRPr="00F26A88" w:rsidRDefault="00F26A88" w:rsidP="00F26A88">
            <w:pPr>
              <w:pStyle w:val="VCAAtablecondensed"/>
            </w:pPr>
            <w:r w:rsidRPr="00F26A88">
              <w:t>24</w:t>
            </w:r>
          </w:p>
        </w:tc>
        <w:tc>
          <w:tcPr>
            <w:tcW w:w="824" w:type="dxa"/>
            <w:shd w:val="clear" w:color="auto" w:fill="F2F2F2" w:themeFill="background1" w:themeFillShade="F2"/>
            <w:vAlign w:val="center"/>
          </w:tcPr>
          <w:p w14:paraId="5FCD382B" w14:textId="7150455F" w:rsidR="00F26A88" w:rsidRPr="007C6129" w:rsidRDefault="00F26A88" w:rsidP="00FD63FD">
            <w:pPr>
              <w:pStyle w:val="VCAAtablecondensedcorrectanswer"/>
              <w:rPr>
                <w:b w:val="0"/>
                <w:bCs w:val="0"/>
              </w:rPr>
            </w:pPr>
            <w:r w:rsidRPr="00E12BFB">
              <w:t>62</w:t>
            </w:r>
          </w:p>
        </w:tc>
      </w:tr>
      <w:tr w:rsidR="00F26A88" w:rsidRPr="00F26A88" w14:paraId="47DB4DA0" w14:textId="77777777" w:rsidTr="00F26A88">
        <w:tc>
          <w:tcPr>
            <w:tcW w:w="1271" w:type="dxa"/>
            <w:vAlign w:val="center"/>
          </w:tcPr>
          <w:p w14:paraId="51F7E950" w14:textId="62C2100E" w:rsidR="00F26A88" w:rsidRPr="00FD63FD" w:rsidRDefault="00F26A88" w:rsidP="00F26A88">
            <w:pPr>
              <w:pStyle w:val="VCAAtablecondensed"/>
              <w:rPr>
                <w:rStyle w:val="VCAAbold"/>
              </w:rPr>
            </w:pPr>
            <w:r w:rsidRPr="00FD63FD">
              <w:rPr>
                <w:rStyle w:val="VCAAbold"/>
              </w:rPr>
              <w:t>3</w:t>
            </w:r>
          </w:p>
        </w:tc>
        <w:tc>
          <w:tcPr>
            <w:tcW w:w="823" w:type="dxa"/>
          </w:tcPr>
          <w:p w14:paraId="4089AE04" w14:textId="3A379FB8" w:rsidR="00F26A88" w:rsidRPr="00F26A88" w:rsidRDefault="00F26A88" w:rsidP="00F26A88">
            <w:pPr>
              <w:pStyle w:val="VCAAtablecondensed"/>
            </w:pPr>
            <w:r>
              <w:t>A</w:t>
            </w:r>
          </w:p>
        </w:tc>
        <w:tc>
          <w:tcPr>
            <w:tcW w:w="823" w:type="dxa"/>
            <w:shd w:val="clear" w:color="auto" w:fill="F2F2F2" w:themeFill="background1" w:themeFillShade="F2"/>
            <w:vAlign w:val="center"/>
          </w:tcPr>
          <w:p w14:paraId="2EBE827F" w14:textId="417BAC31" w:rsidR="00F26A88" w:rsidRPr="007C6129" w:rsidRDefault="00F26A88" w:rsidP="00FD63FD">
            <w:pPr>
              <w:pStyle w:val="VCAAtablecondensedcorrectanswer"/>
              <w:rPr>
                <w:b w:val="0"/>
                <w:bCs w:val="0"/>
              </w:rPr>
            </w:pPr>
            <w:r w:rsidRPr="00E12BFB">
              <w:t>78</w:t>
            </w:r>
          </w:p>
        </w:tc>
        <w:tc>
          <w:tcPr>
            <w:tcW w:w="824" w:type="dxa"/>
            <w:vAlign w:val="center"/>
          </w:tcPr>
          <w:p w14:paraId="5DA11335" w14:textId="46DE74AF" w:rsidR="00F26A88" w:rsidRPr="00F26A88" w:rsidRDefault="00F26A88" w:rsidP="00F26A88">
            <w:pPr>
              <w:pStyle w:val="VCAAtablecondensed"/>
            </w:pPr>
            <w:r w:rsidRPr="00F26A88">
              <w:t>8</w:t>
            </w:r>
          </w:p>
        </w:tc>
        <w:tc>
          <w:tcPr>
            <w:tcW w:w="823" w:type="dxa"/>
            <w:vAlign w:val="center"/>
          </w:tcPr>
          <w:p w14:paraId="076AC6A1" w14:textId="2FB8C2D7" w:rsidR="00F26A88" w:rsidRPr="00F26A88" w:rsidRDefault="00F26A88" w:rsidP="00F26A88">
            <w:pPr>
              <w:pStyle w:val="VCAAtablecondensed"/>
            </w:pPr>
            <w:r w:rsidRPr="00F26A88">
              <w:t>9</w:t>
            </w:r>
          </w:p>
        </w:tc>
        <w:tc>
          <w:tcPr>
            <w:tcW w:w="824" w:type="dxa"/>
            <w:vAlign w:val="center"/>
          </w:tcPr>
          <w:p w14:paraId="2652B0F5" w14:textId="447281DA" w:rsidR="00F26A88" w:rsidRPr="00F26A88" w:rsidRDefault="00F26A88" w:rsidP="00F26A88">
            <w:pPr>
              <w:pStyle w:val="VCAAtablecondensed"/>
            </w:pPr>
            <w:r w:rsidRPr="00F26A88">
              <w:t>2</w:t>
            </w:r>
          </w:p>
        </w:tc>
        <w:tc>
          <w:tcPr>
            <w:tcW w:w="824" w:type="dxa"/>
            <w:vAlign w:val="center"/>
          </w:tcPr>
          <w:p w14:paraId="4D5B6FC2" w14:textId="4018605C" w:rsidR="00F26A88" w:rsidRPr="00F26A88" w:rsidRDefault="00F26A88" w:rsidP="00F26A88">
            <w:pPr>
              <w:pStyle w:val="VCAAtablecondensed"/>
            </w:pPr>
            <w:r w:rsidRPr="00F26A88">
              <w:t>3</w:t>
            </w:r>
          </w:p>
        </w:tc>
      </w:tr>
      <w:tr w:rsidR="00F26A88" w:rsidRPr="00F26A88" w14:paraId="66353624" w14:textId="77777777" w:rsidTr="00F26A88">
        <w:tc>
          <w:tcPr>
            <w:tcW w:w="1271" w:type="dxa"/>
            <w:vAlign w:val="center"/>
          </w:tcPr>
          <w:p w14:paraId="433DDF66" w14:textId="0D8F9E6F" w:rsidR="00F26A88" w:rsidRPr="00FD63FD" w:rsidRDefault="00F26A88" w:rsidP="00F26A88">
            <w:pPr>
              <w:pStyle w:val="VCAAtablecondensed"/>
              <w:rPr>
                <w:rStyle w:val="VCAAbold"/>
              </w:rPr>
            </w:pPr>
            <w:r w:rsidRPr="00FD63FD">
              <w:rPr>
                <w:rStyle w:val="VCAAbold"/>
              </w:rPr>
              <w:t>4</w:t>
            </w:r>
          </w:p>
        </w:tc>
        <w:tc>
          <w:tcPr>
            <w:tcW w:w="823" w:type="dxa"/>
          </w:tcPr>
          <w:p w14:paraId="0FDC0819" w14:textId="02F7390E" w:rsidR="00F26A88" w:rsidRPr="00F26A88" w:rsidRDefault="00F26A88" w:rsidP="00F26A88">
            <w:pPr>
              <w:pStyle w:val="VCAAtablecondensed"/>
            </w:pPr>
            <w:r>
              <w:t>C</w:t>
            </w:r>
          </w:p>
        </w:tc>
        <w:tc>
          <w:tcPr>
            <w:tcW w:w="823" w:type="dxa"/>
            <w:vAlign w:val="center"/>
          </w:tcPr>
          <w:p w14:paraId="37B01197" w14:textId="7CE59D9A" w:rsidR="00F26A88" w:rsidRPr="00F26A88" w:rsidRDefault="00F26A88" w:rsidP="00F26A88">
            <w:pPr>
              <w:pStyle w:val="VCAAtablecondensed"/>
            </w:pPr>
            <w:r w:rsidRPr="00F26A88">
              <w:t>4</w:t>
            </w:r>
          </w:p>
        </w:tc>
        <w:tc>
          <w:tcPr>
            <w:tcW w:w="824" w:type="dxa"/>
            <w:vAlign w:val="center"/>
          </w:tcPr>
          <w:p w14:paraId="789F96E8" w14:textId="7838A294" w:rsidR="00F26A88" w:rsidRPr="00F26A88" w:rsidRDefault="00F26A88" w:rsidP="00F26A88">
            <w:pPr>
              <w:pStyle w:val="VCAAtablecondensed"/>
            </w:pPr>
            <w:r w:rsidRPr="00F26A88">
              <w:t>9</w:t>
            </w:r>
          </w:p>
        </w:tc>
        <w:tc>
          <w:tcPr>
            <w:tcW w:w="823" w:type="dxa"/>
            <w:shd w:val="clear" w:color="auto" w:fill="F2F2F2" w:themeFill="background1" w:themeFillShade="F2"/>
            <w:vAlign w:val="center"/>
          </w:tcPr>
          <w:p w14:paraId="1D6D464F" w14:textId="3E574DD8" w:rsidR="00F26A88" w:rsidRPr="007C6129" w:rsidRDefault="00F26A88" w:rsidP="00FD63FD">
            <w:pPr>
              <w:pStyle w:val="VCAAtablecondensedcorrectanswer"/>
              <w:rPr>
                <w:b w:val="0"/>
                <w:bCs w:val="0"/>
              </w:rPr>
            </w:pPr>
            <w:r w:rsidRPr="00E12BFB">
              <w:t>73</w:t>
            </w:r>
          </w:p>
        </w:tc>
        <w:tc>
          <w:tcPr>
            <w:tcW w:w="824" w:type="dxa"/>
            <w:vAlign w:val="center"/>
          </w:tcPr>
          <w:p w14:paraId="042EFA47" w14:textId="086BAA32" w:rsidR="00F26A88" w:rsidRPr="00F26A88" w:rsidRDefault="00F26A88" w:rsidP="00F26A88">
            <w:pPr>
              <w:pStyle w:val="VCAAtablecondensed"/>
            </w:pPr>
            <w:r w:rsidRPr="00F26A88">
              <w:t>10</w:t>
            </w:r>
          </w:p>
        </w:tc>
        <w:tc>
          <w:tcPr>
            <w:tcW w:w="824" w:type="dxa"/>
            <w:vAlign w:val="center"/>
          </w:tcPr>
          <w:p w14:paraId="19442467" w14:textId="616C797F" w:rsidR="00F26A88" w:rsidRPr="00F26A88" w:rsidRDefault="00F26A88" w:rsidP="00F26A88">
            <w:pPr>
              <w:pStyle w:val="VCAAtablecondensed"/>
            </w:pPr>
            <w:r w:rsidRPr="00F26A88">
              <w:t>3</w:t>
            </w:r>
          </w:p>
        </w:tc>
      </w:tr>
      <w:tr w:rsidR="00F26A88" w:rsidRPr="00F26A88" w14:paraId="5FBFF81B" w14:textId="77777777" w:rsidTr="00F26A88">
        <w:tc>
          <w:tcPr>
            <w:tcW w:w="1271" w:type="dxa"/>
            <w:vAlign w:val="center"/>
          </w:tcPr>
          <w:p w14:paraId="226B0229" w14:textId="1B4F769A" w:rsidR="00F26A88" w:rsidRPr="00FD63FD" w:rsidRDefault="00F26A88" w:rsidP="00F26A88">
            <w:pPr>
              <w:pStyle w:val="VCAAtablecondensed"/>
              <w:rPr>
                <w:rStyle w:val="VCAAbold"/>
              </w:rPr>
            </w:pPr>
            <w:r w:rsidRPr="00FD63FD">
              <w:rPr>
                <w:rStyle w:val="VCAAbold"/>
              </w:rPr>
              <w:t>5</w:t>
            </w:r>
          </w:p>
        </w:tc>
        <w:tc>
          <w:tcPr>
            <w:tcW w:w="823" w:type="dxa"/>
          </w:tcPr>
          <w:p w14:paraId="3D42022D" w14:textId="61546E14" w:rsidR="00F26A88" w:rsidRPr="00F26A88" w:rsidRDefault="00F26A88" w:rsidP="00F26A88">
            <w:pPr>
              <w:pStyle w:val="VCAAtablecondensed"/>
            </w:pPr>
            <w:r>
              <w:t>B</w:t>
            </w:r>
          </w:p>
        </w:tc>
        <w:tc>
          <w:tcPr>
            <w:tcW w:w="823" w:type="dxa"/>
            <w:vAlign w:val="center"/>
          </w:tcPr>
          <w:p w14:paraId="7E3E94C4" w14:textId="072F50F9" w:rsidR="00F26A88" w:rsidRPr="00F26A88" w:rsidRDefault="00F26A88" w:rsidP="00F26A88">
            <w:pPr>
              <w:pStyle w:val="VCAAtablecondensed"/>
            </w:pPr>
            <w:r w:rsidRPr="00F26A88">
              <w:t>5</w:t>
            </w:r>
          </w:p>
        </w:tc>
        <w:tc>
          <w:tcPr>
            <w:tcW w:w="824" w:type="dxa"/>
            <w:shd w:val="clear" w:color="auto" w:fill="F2F2F2" w:themeFill="background1" w:themeFillShade="F2"/>
            <w:vAlign w:val="center"/>
          </w:tcPr>
          <w:p w14:paraId="41DE140C" w14:textId="4589D944" w:rsidR="00F26A88" w:rsidRPr="007C6129" w:rsidRDefault="00F26A88" w:rsidP="00FD63FD">
            <w:pPr>
              <w:pStyle w:val="VCAAtablecondensedcorrectanswer"/>
              <w:rPr>
                <w:b w:val="0"/>
                <w:bCs w:val="0"/>
              </w:rPr>
            </w:pPr>
            <w:r w:rsidRPr="00E12BFB">
              <w:t>73</w:t>
            </w:r>
          </w:p>
        </w:tc>
        <w:tc>
          <w:tcPr>
            <w:tcW w:w="823" w:type="dxa"/>
            <w:vAlign w:val="center"/>
          </w:tcPr>
          <w:p w14:paraId="7FB3D91C" w14:textId="24F39795" w:rsidR="00F26A88" w:rsidRPr="00F26A88" w:rsidRDefault="00F26A88" w:rsidP="00F26A88">
            <w:pPr>
              <w:pStyle w:val="VCAAtablecondensed"/>
            </w:pPr>
            <w:r w:rsidRPr="00F26A88">
              <w:t>7</w:t>
            </w:r>
          </w:p>
        </w:tc>
        <w:tc>
          <w:tcPr>
            <w:tcW w:w="824" w:type="dxa"/>
            <w:vAlign w:val="center"/>
          </w:tcPr>
          <w:p w14:paraId="319D15B0" w14:textId="2ED1CCE5" w:rsidR="00F26A88" w:rsidRPr="00F26A88" w:rsidRDefault="00F26A88" w:rsidP="00F26A88">
            <w:pPr>
              <w:pStyle w:val="VCAAtablecondensed"/>
            </w:pPr>
            <w:r w:rsidRPr="00F26A88">
              <w:t>11</w:t>
            </w:r>
          </w:p>
        </w:tc>
        <w:tc>
          <w:tcPr>
            <w:tcW w:w="824" w:type="dxa"/>
            <w:vAlign w:val="center"/>
          </w:tcPr>
          <w:p w14:paraId="7255C6FE" w14:textId="510287F7" w:rsidR="00F26A88" w:rsidRPr="00F26A88" w:rsidRDefault="00F26A88" w:rsidP="00F26A88">
            <w:pPr>
              <w:pStyle w:val="VCAAtablecondensed"/>
            </w:pPr>
            <w:r w:rsidRPr="00F26A88">
              <w:t>3</w:t>
            </w:r>
          </w:p>
        </w:tc>
      </w:tr>
      <w:tr w:rsidR="00F26A88" w:rsidRPr="00F26A88" w14:paraId="452CC969" w14:textId="77777777" w:rsidTr="00F26A88">
        <w:tc>
          <w:tcPr>
            <w:tcW w:w="1271" w:type="dxa"/>
            <w:vAlign w:val="center"/>
          </w:tcPr>
          <w:p w14:paraId="629E0B22" w14:textId="0C232895" w:rsidR="00F26A88" w:rsidRPr="00FD63FD" w:rsidRDefault="00F26A88" w:rsidP="00F26A88">
            <w:pPr>
              <w:pStyle w:val="VCAAtablecondensed"/>
              <w:rPr>
                <w:rStyle w:val="VCAAbold"/>
              </w:rPr>
            </w:pPr>
            <w:r w:rsidRPr="00FD63FD">
              <w:rPr>
                <w:rStyle w:val="VCAAbold"/>
              </w:rPr>
              <w:t>6</w:t>
            </w:r>
          </w:p>
        </w:tc>
        <w:tc>
          <w:tcPr>
            <w:tcW w:w="823" w:type="dxa"/>
          </w:tcPr>
          <w:p w14:paraId="2A8E9E71" w14:textId="7F0FE49C" w:rsidR="00F26A88" w:rsidRPr="00F26A88" w:rsidRDefault="00F26A88" w:rsidP="00F26A88">
            <w:pPr>
              <w:pStyle w:val="VCAAtablecondensed"/>
            </w:pPr>
            <w:r>
              <w:t>B</w:t>
            </w:r>
          </w:p>
        </w:tc>
        <w:tc>
          <w:tcPr>
            <w:tcW w:w="823" w:type="dxa"/>
            <w:vAlign w:val="center"/>
          </w:tcPr>
          <w:p w14:paraId="641E03B2" w14:textId="285A4826" w:rsidR="00F26A88" w:rsidRPr="00F26A88" w:rsidRDefault="00F26A88" w:rsidP="00F26A88">
            <w:pPr>
              <w:pStyle w:val="VCAAtablecondensed"/>
            </w:pPr>
            <w:r w:rsidRPr="00F26A88">
              <w:t>16</w:t>
            </w:r>
          </w:p>
        </w:tc>
        <w:tc>
          <w:tcPr>
            <w:tcW w:w="824" w:type="dxa"/>
            <w:shd w:val="clear" w:color="auto" w:fill="F2F2F2" w:themeFill="background1" w:themeFillShade="F2"/>
            <w:vAlign w:val="center"/>
          </w:tcPr>
          <w:p w14:paraId="6E80B687" w14:textId="2923A434" w:rsidR="00F26A88" w:rsidRPr="007C6129" w:rsidRDefault="00F26A88" w:rsidP="00FD63FD">
            <w:pPr>
              <w:pStyle w:val="VCAAtablecondensedcorrectanswer"/>
              <w:rPr>
                <w:b w:val="0"/>
                <w:bCs w:val="0"/>
              </w:rPr>
            </w:pPr>
            <w:r w:rsidRPr="00E12BFB">
              <w:t>43</w:t>
            </w:r>
          </w:p>
        </w:tc>
        <w:tc>
          <w:tcPr>
            <w:tcW w:w="823" w:type="dxa"/>
            <w:vAlign w:val="center"/>
          </w:tcPr>
          <w:p w14:paraId="5AE74457" w14:textId="7A74F696" w:rsidR="00F26A88" w:rsidRPr="00F26A88" w:rsidRDefault="00F26A88" w:rsidP="00F26A88">
            <w:pPr>
              <w:pStyle w:val="VCAAtablecondensed"/>
            </w:pPr>
            <w:r w:rsidRPr="00F26A88">
              <w:t>15</w:t>
            </w:r>
          </w:p>
        </w:tc>
        <w:tc>
          <w:tcPr>
            <w:tcW w:w="824" w:type="dxa"/>
            <w:vAlign w:val="center"/>
          </w:tcPr>
          <w:p w14:paraId="75359BA3" w14:textId="43638461" w:rsidR="00F26A88" w:rsidRPr="00F26A88" w:rsidRDefault="00F26A88" w:rsidP="00F26A88">
            <w:pPr>
              <w:pStyle w:val="VCAAtablecondensed"/>
            </w:pPr>
            <w:r w:rsidRPr="00F26A88">
              <w:t>14</w:t>
            </w:r>
          </w:p>
        </w:tc>
        <w:tc>
          <w:tcPr>
            <w:tcW w:w="824" w:type="dxa"/>
            <w:vAlign w:val="center"/>
          </w:tcPr>
          <w:p w14:paraId="24A0BAD8" w14:textId="60FDFAF0" w:rsidR="00F26A88" w:rsidRPr="00F26A88" w:rsidRDefault="00F26A88" w:rsidP="00F26A88">
            <w:pPr>
              <w:pStyle w:val="VCAAtablecondensed"/>
            </w:pPr>
            <w:r w:rsidRPr="00F26A88">
              <w:t>12</w:t>
            </w:r>
          </w:p>
        </w:tc>
      </w:tr>
      <w:tr w:rsidR="00F26A88" w:rsidRPr="00F26A88" w14:paraId="111575DA" w14:textId="77777777" w:rsidTr="00F26A88">
        <w:tc>
          <w:tcPr>
            <w:tcW w:w="1271" w:type="dxa"/>
            <w:vAlign w:val="center"/>
          </w:tcPr>
          <w:p w14:paraId="62378BEC" w14:textId="40E5965B" w:rsidR="00F26A88" w:rsidRPr="00FD63FD" w:rsidRDefault="00F26A88" w:rsidP="00F26A88">
            <w:pPr>
              <w:pStyle w:val="VCAAtablecondensed"/>
              <w:rPr>
                <w:rStyle w:val="VCAAbold"/>
              </w:rPr>
            </w:pPr>
            <w:r w:rsidRPr="00FD63FD">
              <w:rPr>
                <w:rStyle w:val="VCAAbold"/>
              </w:rPr>
              <w:t>7</w:t>
            </w:r>
          </w:p>
        </w:tc>
        <w:tc>
          <w:tcPr>
            <w:tcW w:w="823" w:type="dxa"/>
          </w:tcPr>
          <w:p w14:paraId="73C45B5D" w14:textId="1FC2225F" w:rsidR="00F26A88" w:rsidRPr="00F26A88" w:rsidRDefault="00F26A88" w:rsidP="00F26A88">
            <w:pPr>
              <w:pStyle w:val="VCAAtablecondensed"/>
            </w:pPr>
            <w:r>
              <w:t>A</w:t>
            </w:r>
          </w:p>
        </w:tc>
        <w:tc>
          <w:tcPr>
            <w:tcW w:w="823" w:type="dxa"/>
            <w:shd w:val="clear" w:color="auto" w:fill="F2F2F2" w:themeFill="background1" w:themeFillShade="F2"/>
            <w:vAlign w:val="center"/>
          </w:tcPr>
          <w:p w14:paraId="07FFC138" w14:textId="3C611737" w:rsidR="00F26A88" w:rsidRPr="007C6129" w:rsidRDefault="00F26A88" w:rsidP="00FD63FD">
            <w:pPr>
              <w:pStyle w:val="VCAAtablecondensedcorrectanswer"/>
              <w:rPr>
                <w:b w:val="0"/>
                <w:bCs w:val="0"/>
              </w:rPr>
            </w:pPr>
            <w:r w:rsidRPr="00E12BFB">
              <w:t>52</w:t>
            </w:r>
          </w:p>
        </w:tc>
        <w:tc>
          <w:tcPr>
            <w:tcW w:w="824" w:type="dxa"/>
            <w:vAlign w:val="center"/>
          </w:tcPr>
          <w:p w14:paraId="79A424B5" w14:textId="33B2F173" w:rsidR="00F26A88" w:rsidRPr="00F26A88" w:rsidRDefault="00F26A88" w:rsidP="00F26A88">
            <w:pPr>
              <w:pStyle w:val="VCAAtablecondensed"/>
            </w:pPr>
            <w:r w:rsidRPr="00F26A88">
              <w:t>8</w:t>
            </w:r>
          </w:p>
        </w:tc>
        <w:tc>
          <w:tcPr>
            <w:tcW w:w="823" w:type="dxa"/>
            <w:vAlign w:val="center"/>
          </w:tcPr>
          <w:p w14:paraId="292129C5" w14:textId="6CE48CDB" w:rsidR="00F26A88" w:rsidRPr="00F26A88" w:rsidRDefault="00F26A88" w:rsidP="00F26A88">
            <w:pPr>
              <w:pStyle w:val="VCAAtablecondensed"/>
            </w:pPr>
            <w:r w:rsidRPr="00F26A88">
              <w:t>15</w:t>
            </w:r>
          </w:p>
        </w:tc>
        <w:tc>
          <w:tcPr>
            <w:tcW w:w="824" w:type="dxa"/>
            <w:vAlign w:val="center"/>
          </w:tcPr>
          <w:p w14:paraId="784C2156" w14:textId="7355C99B" w:rsidR="00F26A88" w:rsidRPr="00F26A88" w:rsidRDefault="00F26A88" w:rsidP="00F26A88">
            <w:pPr>
              <w:pStyle w:val="VCAAtablecondensed"/>
            </w:pPr>
            <w:r w:rsidRPr="00F26A88">
              <w:t>18</w:t>
            </w:r>
          </w:p>
        </w:tc>
        <w:tc>
          <w:tcPr>
            <w:tcW w:w="824" w:type="dxa"/>
            <w:vAlign w:val="center"/>
          </w:tcPr>
          <w:p w14:paraId="1BA7D7FB" w14:textId="313846B0" w:rsidR="00F26A88" w:rsidRPr="00F26A88" w:rsidRDefault="00F26A88" w:rsidP="00F26A88">
            <w:pPr>
              <w:pStyle w:val="VCAAtablecondensed"/>
            </w:pPr>
            <w:r w:rsidRPr="00F26A88">
              <w:t>6</w:t>
            </w:r>
          </w:p>
        </w:tc>
      </w:tr>
      <w:tr w:rsidR="00F26A88" w:rsidRPr="00F26A88" w14:paraId="295FDE2F" w14:textId="77777777" w:rsidTr="00F26A88">
        <w:tc>
          <w:tcPr>
            <w:tcW w:w="1271" w:type="dxa"/>
            <w:vAlign w:val="center"/>
          </w:tcPr>
          <w:p w14:paraId="7F56F279" w14:textId="6F73EE78" w:rsidR="00F26A88" w:rsidRPr="00FD63FD" w:rsidRDefault="00F26A88" w:rsidP="00F26A88">
            <w:pPr>
              <w:pStyle w:val="VCAAtablecondensed"/>
              <w:rPr>
                <w:rStyle w:val="VCAAbold"/>
              </w:rPr>
            </w:pPr>
            <w:r w:rsidRPr="00FD63FD">
              <w:rPr>
                <w:rStyle w:val="VCAAbold"/>
              </w:rPr>
              <w:t>8</w:t>
            </w:r>
          </w:p>
        </w:tc>
        <w:tc>
          <w:tcPr>
            <w:tcW w:w="823" w:type="dxa"/>
          </w:tcPr>
          <w:p w14:paraId="346E460E" w14:textId="75AD46FD" w:rsidR="00F26A88" w:rsidRPr="00F26A88" w:rsidRDefault="00F26A88" w:rsidP="00F26A88">
            <w:pPr>
              <w:pStyle w:val="VCAAtablecondensed"/>
            </w:pPr>
            <w:r>
              <w:t>D</w:t>
            </w:r>
          </w:p>
        </w:tc>
        <w:tc>
          <w:tcPr>
            <w:tcW w:w="823" w:type="dxa"/>
            <w:vAlign w:val="center"/>
          </w:tcPr>
          <w:p w14:paraId="45A11AB2" w14:textId="4EF1FC70" w:rsidR="00F26A88" w:rsidRPr="00F26A88" w:rsidRDefault="00F26A88" w:rsidP="00F26A88">
            <w:pPr>
              <w:pStyle w:val="VCAAtablecondensed"/>
            </w:pPr>
            <w:r w:rsidRPr="00F26A88">
              <w:t>11</w:t>
            </w:r>
          </w:p>
        </w:tc>
        <w:tc>
          <w:tcPr>
            <w:tcW w:w="824" w:type="dxa"/>
            <w:vAlign w:val="center"/>
          </w:tcPr>
          <w:p w14:paraId="5089F98D" w14:textId="19DDC42B" w:rsidR="00F26A88" w:rsidRPr="00F26A88" w:rsidRDefault="00F26A88" w:rsidP="00F26A88">
            <w:pPr>
              <w:pStyle w:val="VCAAtablecondensed"/>
            </w:pPr>
            <w:r w:rsidRPr="00F26A88">
              <w:t>10</w:t>
            </w:r>
          </w:p>
        </w:tc>
        <w:tc>
          <w:tcPr>
            <w:tcW w:w="823" w:type="dxa"/>
            <w:vAlign w:val="center"/>
          </w:tcPr>
          <w:p w14:paraId="58377CB9" w14:textId="0D3C06EC" w:rsidR="00F26A88" w:rsidRPr="00F26A88" w:rsidRDefault="00F26A88" w:rsidP="00F26A88">
            <w:pPr>
              <w:pStyle w:val="VCAAtablecondensed"/>
            </w:pPr>
            <w:r w:rsidRPr="00F26A88">
              <w:t>24</w:t>
            </w:r>
          </w:p>
        </w:tc>
        <w:tc>
          <w:tcPr>
            <w:tcW w:w="824" w:type="dxa"/>
            <w:shd w:val="clear" w:color="auto" w:fill="F2F2F2" w:themeFill="background1" w:themeFillShade="F2"/>
            <w:vAlign w:val="center"/>
          </w:tcPr>
          <w:p w14:paraId="63B8B1A0" w14:textId="4C608F22" w:rsidR="00F26A88" w:rsidRPr="007C6129" w:rsidRDefault="00F26A88" w:rsidP="00FD63FD">
            <w:pPr>
              <w:pStyle w:val="VCAAtablecondensedcorrectanswer"/>
              <w:rPr>
                <w:b w:val="0"/>
                <w:bCs w:val="0"/>
              </w:rPr>
            </w:pPr>
            <w:r w:rsidRPr="00E12BFB">
              <w:t>29</w:t>
            </w:r>
          </w:p>
        </w:tc>
        <w:tc>
          <w:tcPr>
            <w:tcW w:w="824" w:type="dxa"/>
            <w:vAlign w:val="center"/>
          </w:tcPr>
          <w:p w14:paraId="3F8340F5" w14:textId="0EEDC333" w:rsidR="00F26A88" w:rsidRPr="00F26A88" w:rsidRDefault="00F26A88" w:rsidP="00F26A88">
            <w:pPr>
              <w:pStyle w:val="VCAAtablecondensed"/>
            </w:pPr>
            <w:r w:rsidRPr="00F26A88">
              <w:t>25</w:t>
            </w:r>
          </w:p>
        </w:tc>
      </w:tr>
    </w:tbl>
    <w:p w14:paraId="1D6266D1" w14:textId="4ACB3FA0" w:rsidR="0039356B" w:rsidRPr="00FD63FD" w:rsidRDefault="00B45D95">
      <w:pPr>
        <w:pStyle w:val="VCAAbody"/>
      </w:pPr>
      <w:r w:rsidRPr="00FD63FD">
        <w:t xml:space="preserve">Students did not score as highly </w:t>
      </w:r>
      <w:r w:rsidR="000F1088" w:rsidRPr="00FD63FD">
        <w:t xml:space="preserve">on the inequality question (Question 6) or </w:t>
      </w:r>
      <w:r w:rsidRPr="00FD63FD">
        <w:t xml:space="preserve">on </w:t>
      </w:r>
      <w:r w:rsidR="000F1088" w:rsidRPr="00FD63FD">
        <w:t xml:space="preserve">the </w:t>
      </w:r>
      <w:r w:rsidR="000F1088" w:rsidRPr="00E12BFB">
        <w:t>l</w:t>
      </w:r>
      <w:r w:rsidR="00EE7315" w:rsidRPr="001F1DEB">
        <w:t>inear</w:t>
      </w:r>
      <w:r w:rsidR="00EE7315" w:rsidRPr="00FD63FD">
        <w:t xml:space="preserve"> programming </w:t>
      </w:r>
      <w:r w:rsidRPr="00FD63FD">
        <w:t>question (</w:t>
      </w:r>
      <w:r w:rsidR="000F1088" w:rsidRPr="00FD63FD">
        <w:t>Question</w:t>
      </w:r>
      <w:r w:rsidRPr="00FD63FD">
        <w:t xml:space="preserve"> 8).</w:t>
      </w:r>
      <w:bookmarkStart w:id="4" w:name="Question_1"/>
      <w:bookmarkEnd w:id="4"/>
    </w:p>
    <w:p w14:paraId="0B966E01" w14:textId="7AFB553E" w:rsidR="005428C7" w:rsidRPr="00FD63FD" w:rsidRDefault="005428C7" w:rsidP="00916EAA">
      <w:pPr>
        <w:pStyle w:val="VCAAHeading4"/>
        <w:spacing w:before="240"/>
      </w:pPr>
      <w:r w:rsidRPr="00FD63FD">
        <w:t>Question 6</w:t>
      </w:r>
    </w:p>
    <w:p w14:paraId="0BC5F997" w14:textId="5C1038E5" w:rsidR="00201C2D" w:rsidRPr="00FD63FD" w:rsidRDefault="00201C2D" w:rsidP="00FD63FD">
      <w:pPr>
        <w:pStyle w:val="VCAAmathtype1"/>
        <w:rPr>
          <w:rStyle w:val="VCAAbodyChar"/>
        </w:rPr>
      </w:pPr>
      <w:r w:rsidRPr="00FD63FD">
        <w:rPr>
          <w:rStyle w:val="VCAAbodyChar"/>
        </w:rPr>
        <w:t xml:space="preserve">Three drops of white paint (x) </w:t>
      </w:r>
      <m:oMath>
        <m:r>
          <w:rPr>
            <w:rStyle w:val="VCAAbodyChar"/>
            <w:rFonts w:ascii="Cambria Math" w:hAnsi="Cambria Math"/>
          </w:rPr>
          <m:t>≥</m:t>
        </m:r>
      </m:oMath>
      <w:r w:rsidRPr="00FD63FD">
        <w:rPr>
          <w:rStyle w:val="VCAAbodyChar"/>
        </w:rPr>
        <w:t xml:space="preserve"> Two drops of red paint (</w:t>
      </w:r>
      <w:r w:rsidRPr="00FD63FD">
        <w:rPr>
          <w:rStyle w:val="VCAAitalics"/>
        </w:rPr>
        <w:t>y</w:t>
      </w:r>
      <w:r w:rsidRPr="00FD63FD">
        <w:rPr>
          <w:rStyle w:val="VCAAbodyChar"/>
        </w:rPr>
        <w:t>)</w:t>
      </w:r>
      <w:r w:rsidR="0089364A" w:rsidRPr="00FD63FD">
        <w:t xml:space="preserve"> </w:t>
      </w:r>
      <w:r w:rsidR="00E13EBB" w:rsidRPr="00E13EBB">
        <w:rPr>
          <w:i/>
          <w:iCs/>
          <w:noProof/>
          <w:position w:val="-24"/>
          <w:szCs w:val="20"/>
          <w:lang w:val="en-AU"/>
        </w:rPr>
        <w:object w:dxaOrig="720" w:dyaOrig="660" w14:anchorId="688E0FC0">
          <v:shape id="_x0000_i1035" type="#_x0000_t75" alt="" style="width:36pt;height:31.05pt;mso-width-percent:0;mso-height-percent:0;mso-width-percent:0;mso-height-percent:0" o:ole="">
            <v:imagedata r:id="rId38" o:title=""/>
          </v:shape>
          <o:OLEObject Type="Embed" ProgID="Equation.DSMT4" ShapeID="_x0000_i1035" DrawAspect="Content" ObjectID="_1737464735" r:id="rId39"/>
        </w:object>
      </w:r>
    </w:p>
    <w:p w14:paraId="552B9F4B" w14:textId="7274C984" w:rsidR="0039356B" w:rsidRPr="0039356B" w:rsidRDefault="00201C2D" w:rsidP="00FD63FD">
      <w:pPr>
        <w:pStyle w:val="VCAAmathtype1"/>
      </w:pPr>
      <w:r w:rsidRPr="00FD63FD">
        <w:rPr>
          <w:rStyle w:val="VCAAbodyChar"/>
        </w:rPr>
        <w:t>Check, when y</w:t>
      </w:r>
      <w:r w:rsidR="0089364A" w:rsidRPr="00FD63FD">
        <w:rPr>
          <w:rStyle w:val="VCAAbodyChar"/>
        </w:rPr>
        <w:t xml:space="preserve"> </w:t>
      </w:r>
      <w:r w:rsidRPr="00FD63FD">
        <w:rPr>
          <w:rStyle w:val="VCAAbodyChar"/>
        </w:rPr>
        <w:t>=</w:t>
      </w:r>
      <w:r w:rsidR="0089364A" w:rsidRPr="00FD63FD">
        <w:rPr>
          <w:rStyle w:val="VCAAbodyChar"/>
        </w:rPr>
        <w:t xml:space="preserve"> </w:t>
      </w:r>
      <w:r w:rsidRPr="00FD63FD">
        <w:rPr>
          <w:rStyle w:val="VCAAbodyChar"/>
        </w:rPr>
        <w:t>2,</w:t>
      </w:r>
      <w:r w:rsidR="0089364A" w:rsidRPr="00FD63FD">
        <w:rPr>
          <w:rStyle w:val="VCAAbodyChar"/>
        </w:rPr>
        <w:t xml:space="preserve"> </w:t>
      </w:r>
      <w:r w:rsidR="00E13EBB" w:rsidRPr="00211817">
        <w:rPr>
          <w:noProof/>
          <w:position w:val="-24"/>
        </w:rPr>
        <w:object w:dxaOrig="880" w:dyaOrig="660" w14:anchorId="0473B3AB">
          <v:shape id="_x0000_i1036" type="#_x0000_t75" alt="" style="width:40.95pt;height:31.05pt;mso-width-percent:0;mso-height-percent:0;mso-width-percent:0;mso-height-percent:0" o:ole="">
            <v:imagedata r:id="rId40" o:title=""/>
          </v:shape>
          <o:OLEObject Type="Embed" ProgID="Equation.DSMT4" ShapeID="_x0000_i1036" DrawAspect="Content" ObjectID="_1737464736" r:id="rId41"/>
        </w:object>
      </w:r>
      <w:r w:rsidR="0089364A" w:rsidRPr="00FD63FD">
        <w:rPr>
          <w:rStyle w:val="VCAAbodyChar"/>
        </w:rPr>
        <w:t>, x ≥ 3.</w:t>
      </w:r>
    </w:p>
    <w:p w14:paraId="47506C95" w14:textId="5A427AB5" w:rsidR="00201C2D" w:rsidRPr="00FD63FD" w:rsidRDefault="005428C7" w:rsidP="00FD63FD">
      <w:pPr>
        <w:pStyle w:val="VCAAHeading4"/>
      </w:pPr>
      <w:r w:rsidRPr="00FD63FD">
        <w:t>Question 8</w:t>
      </w:r>
    </w:p>
    <w:p w14:paraId="4EDC7E35" w14:textId="28B24A65" w:rsidR="00201C2D" w:rsidRPr="0089364A" w:rsidRDefault="00C46053" w:rsidP="00FD63FD">
      <w:pPr>
        <w:pStyle w:val="VCAAlistwithequations"/>
      </w:pPr>
      <w:r w:rsidRPr="00FD63FD">
        <w:rPr>
          <w:rStyle w:val="VCAAbold"/>
        </w:rPr>
        <w:t>A</w:t>
      </w:r>
      <w:r>
        <w:tab/>
      </w:r>
      <w:r w:rsidR="00201C2D" w:rsidRPr="0089364A">
        <w:t>If</w:t>
      </w:r>
      <w:r w:rsidR="0089364A" w:rsidRPr="0089364A">
        <w:t xml:space="preserve"> </w:t>
      </w:r>
      <w:r w:rsidR="00E13EBB" w:rsidRPr="0089364A">
        <w:rPr>
          <w:noProof/>
          <w:position w:val="-24"/>
        </w:rPr>
        <w:object w:dxaOrig="560" w:dyaOrig="660" w14:anchorId="2AF24B9F">
          <v:shape id="_x0000_i1037" type="#_x0000_t75" alt="" style="width:31.05pt;height:31.05pt;mso-width-percent:0;mso-height-percent:0;mso-width-percent:0;mso-height-percent:0" o:ole="">
            <v:imagedata r:id="rId42" o:title=""/>
          </v:shape>
          <o:OLEObject Type="Embed" ProgID="Equation.DSMT4" ShapeID="_x0000_i1037" DrawAspect="Content" ObjectID="_1737464737" r:id="rId43"/>
        </w:object>
      </w:r>
      <w:r w:rsidR="0089364A" w:rsidRPr="0089364A">
        <w:t xml:space="preserve">, </w:t>
      </w:r>
      <w:r w:rsidR="00201C2D" w:rsidRPr="0089364A">
        <w:t>the maximum will occur at six integer values not eight. (FALSE)</w:t>
      </w:r>
    </w:p>
    <w:p w14:paraId="3A83FF40" w14:textId="0563BDB9" w:rsidR="00201C2D" w:rsidRPr="0089364A" w:rsidRDefault="00C46053" w:rsidP="00FD63FD">
      <w:pPr>
        <w:pStyle w:val="VCAAlistwithequations"/>
      </w:pPr>
      <w:r w:rsidRPr="00FD63FD">
        <w:rPr>
          <w:rStyle w:val="VCAAbold"/>
        </w:rPr>
        <w:t>B</w:t>
      </w:r>
      <w:r>
        <w:tab/>
      </w:r>
      <w:r w:rsidR="00201C2D" w:rsidRPr="0089364A">
        <w:t>Since</w:t>
      </w:r>
      <w:r w:rsidR="0089364A" w:rsidRPr="0089364A">
        <w:t xml:space="preserve"> </w:t>
      </w:r>
      <w:r w:rsidR="0089364A" w:rsidRPr="00FD63FD">
        <w:rPr>
          <w:rStyle w:val="VCAAitalics"/>
        </w:rPr>
        <w:t>b</w:t>
      </w:r>
      <w:r w:rsidR="0089364A" w:rsidRPr="00E12BFB">
        <w:t xml:space="preserve"> &gt; 0 </w:t>
      </w:r>
      <w:r w:rsidR="00201C2D" w:rsidRPr="00E12BFB">
        <w:t xml:space="preserve">the point (3, 12) which is in the feasible region, will always result in a higher </w:t>
      </w:r>
      <w:r w:rsidR="00201C2D" w:rsidRPr="00FD63FD">
        <w:rPr>
          <w:rStyle w:val="VCAAitalics"/>
        </w:rPr>
        <w:t xml:space="preserve">Z </w:t>
      </w:r>
      <w:r w:rsidR="00201C2D" w:rsidRPr="0089364A">
        <w:t xml:space="preserve">value than (3, 10). As would the point (3, 11).  Therefore (3, 10) will never maximise </w:t>
      </w:r>
      <w:r w:rsidR="00201C2D" w:rsidRPr="00FD63FD">
        <w:rPr>
          <w:rStyle w:val="VCAAitalics"/>
        </w:rPr>
        <w:t>Z. (</w:t>
      </w:r>
      <w:r w:rsidR="00201C2D" w:rsidRPr="0089364A">
        <w:t>FALSE)</w:t>
      </w:r>
    </w:p>
    <w:p w14:paraId="3A5BFD20" w14:textId="4376F911" w:rsidR="00201C2D" w:rsidRPr="0089364A" w:rsidRDefault="00C46053" w:rsidP="00FD63FD">
      <w:pPr>
        <w:pStyle w:val="VCAAlistwithequations"/>
      </w:pPr>
      <w:r w:rsidRPr="00FD63FD">
        <w:rPr>
          <w:rStyle w:val="VCAAbold"/>
        </w:rPr>
        <w:t>C</w:t>
      </w:r>
      <w:r>
        <w:tab/>
      </w:r>
      <w:r w:rsidR="00201C2D" w:rsidRPr="0089364A">
        <w:t>If</w:t>
      </w:r>
      <w:r w:rsidR="0089364A">
        <w:t xml:space="preserve"> </w:t>
      </w:r>
      <w:r w:rsidR="00E13EBB" w:rsidRPr="0089364A">
        <w:rPr>
          <w:noProof/>
          <w:position w:val="-24"/>
        </w:rPr>
        <w:object w:dxaOrig="560" w:dyaOrig="660" w14:anchorId="795FB8DE">
          <v:shape id="_x0000_i1038" type="#_x0000_t75" alt="" style="width:31.05pt;height:31.05pt;mso-width-percent:0;mso-height-percent:0;mso-width-percent:0;mso-height-percent:0" o:ole="">
            <v:imagedata r:id="rId44" o:title=""/>
          </v:shape>
          <o:OLEObject Type="Embed" ProgID="Equation.DSMT4" ShapeID="_x0000_i1038" DrawAspect="Content" ObjectID="_1737464738" r:id="rId45"/>
        </w:object>
      </w:r>
      <w:r w:rsidR="00F07536">
        <w:t xml:space="preserve">, </w:t>
      </w:r>
      <w:r w:rsidR="00201C2D" w:rsidRPr="0089364A">
        <w:t>the maximum will occur at (7, 4) not (2, 14) (FALSE)</w:t>
      </w:r>
    </w:p>
    <w:p w14:paraId="2D52A6D6" w14:textId="4CD18817" w:rsidR="00201C2D" w:rsidRPr="00E12BFB" w:rsidRDefault="00C46053" w:rsidP="00FD63FD">
      <w:pPr>
        <w:pStyle w:val="VCAAlistwithequations"/>
      </w:pPr>
      <w:r w:rsidRPr="00FD63FD">
        <w:rPr>
          <w:rStyle w:val="VCAAbold"/>
        </w:rPr>
        <w:t>D</w:t>
      </w:r>
      <w:r>
        <w:tab/>
      </w:r>
      <w:r w:rsidR="00201C2D" w:rsidRPr="0089364A">
        <w:t xml:space="preserve">If </w:t>
      </w:r>
      <w:r w:rsidR="00E13EBB" w:rsidRPr="0089364A">
        <w:rPr>
          <w:noProof/>
          <w:position w:val="-24"/>
        </w:rPr>
        <w:object w:dxaOrig="560" w:dyaOrig="660" w14:anchorId="6FB71D3B">
          <v:shape id="_x0000_i1039" type="#_x0000_t75" alt="" style="width:31.05pt;height:31.05pt;mso-width-percent:0;mso-height-percent:0;mso-width-percent:0;mso-height-percent:0" o:ole="">
            <v:imagedata r:id="rId46" o:title=""/>
          </v:shape>
          <o:OLEObject Type="Embed" ProgID="Equation.DSMT4" ShapeID="_x0000_i1039" DrawAspect="Content" ObjectID="_1737464739" r:id="rId47"/>
        </w:object>
      </w:r>
      <w:r w:rsidR="00F07536" w:rsidRPr="00E12BFB">
        <w:t xml:space="preserve">, </w:t>
      </w:r>
      <w:r w:rsidR="00201C2D" w:rsidRPr="00E12BFB">
        <w:t>the minimum will occur at (2, 12) (TRUE)</w:t>
      </w:r>
    </w:p>
    <w:p w14:paraId="703AD4FA" w14:textId="77777777" w:rsidR="00BB6086" w:rsidRDefault="00C46053" w:rsidP="00FD63FD">
      <w:pPr>
        <w:pStyle w:val="VCAAlistwithequations"/>
      </w:pPr>
      <w:r w:rsidRPr="00FD63FD">
        <w:rPr>
          <w:rStyle w:val="VCAAbold"/>
        </w:rPr>
        <w:t>E</w:t>
      </w:r>
      <w:r>
        <w:tab/>
      </w:r>
      <w:r w:rsidR="00201C2D" w:rsidRPr="0089364A">
        <w:t>The minimum will occur at (3, 6) if</w:t>
      </w:r>
      <w:r w:rsidR="00F07536">
        <w:t xml:space="preserve"> </w:t>
      </w:r>
      <w:r w:rsidR="00E13EBB" w:rsidRPr="0089364A">
        <w:rPr>
          <w:noProof/>
          <w:position w:val="-24"/>
        </w:rPr>
        <w:object w:dxaOrig="940" w:dyaOrig="660" w14:anchorId="7BA5398A">
          <v:shape id="_x0000_i1040" type="#_x0000_t75" alt="" style="width:45.95pt;height:31.05pt;mso-width-percent:0;mso-height-percent:0;mso-width-percent:0;mso-height-percent:0" o:ole="">
            <v:imagedata r:id="rId48" o:title=""/>
          </v:shape>
          <o:OLEObject Type="Embed" ProgID="Equation.DSMT4" ShapeID="_x0000_i1040" DrawAspect="Content" ObjectID="_1737464740" r:id="rId49"/>
        </w:object>
      </w:r>
      <w:r w:rsidR="00F07536">
        <w:t xml:space="preserve">, </w:t>
      </w:r>
      <w:r w:rsidR="00201C2D" w:rsidRPr="0089364A">
        <w:t>see below</w:t>
      </w:r>
      <w:r w:rsidR="00BB6086">
        <w:t>.</w:t>
      </w:r>
    </w:p>
    <w:p w14:paraId="3A90FA05" w14:textId="77777777" w:rsidR="00BB6086" w:rsidRPr="0089364A" w:rsidRDefault="00BB6086" w:rsidP="00BB6086">
      <w:pPr>
        <w:pStyle w:val="VCAAlistwithequationsindent"/>
      </w:pPr>
      <w:r w:rsidRPr="0089364A">
        <w:t>If</w:t>
      </w:r>
      <w:r>
        <w:t xml:space="preserve"> </w:t>
      </w:r>
      <w:r w:rsidR="00E13EBB" w:rsidRPr="0089364A">
        <w:rPr>
          <w:noProof/>
          <w:position w:val="-24"/>
        </w:rPr>
        <w:object w:dxaOrig="560" w:dyaOrig="660" w14:anchorId="4D9CE3F9">
          <v:shape id="_x0000_i1041" type="#_x0000_t75" alt="" style="width:29.8pt;height:32.3pt;mso-width-percent:0;mso-height-percent:0;mso-width-percent:0;mso-height-percent:0" o:ole="">
            <v:imagedata r:id="rId50" o:title=""/>
          </v:shape>
          <o:OLEObject Type="Embed" ProgID="Equation.DSMT4" ShapeID="_x0000_i1041" DrawAspect="Content" ObjectID="_1737464741" r:id="rId51"/>
        </w:object>
      </w:r>
      <w:r>
        <w:t xml:space="preserve">, </w:t>
      </w:r>
      <w:r w:rsidRPr="0089364A">
        <w:t xml:space="preserve">the minimum will also occur at (2, 12). </w:t>
      </w:r>
    </w:p>
    <w:p w14:paraId="66D46DFA" w14:textId="77777777" w:rsidR="00BB6086" w:rsidRPr="0089364A" w:rsidRDefault="00BB6086" w:rsidP="00BB6086">
      <w:pPr>
        <w:pStyle w:val="VCAAlistwithequationsindent"/>
      </w:pPr>
      <w:r w:rsidRPr="0089364A">
        <w:t xml:space="preserve">If </w:t>
      </w:r>
      <w:r w:rsidR="00E13EBB" w:rsidRPr="0089364A">
        <w:rPr>
          <w:noProof/>
          <w:position w:val="-24"/>
        </w:rPr>
        <w:object w:dxaOrig="600" w:dyaOrig="660" w14:anchorId="0F5D72D3">
          <v:shape id="_x0000_i1042" type="#_x0000_t75" alt="" style="width:29.8pt;height:32.3pt;mso-width-percent:0;mso-height-percent:0;mso-width-percent:0;mso-height-percent:0" o:ole="">
            <v:imagedata r:id="rId52" o:title=""/>
          </v:shape>
          <o:OLEObject Type="Embed" ProgID="Equation.DSMT4" ShapeID="_x0000_i1042" DrawAspect="Content" ObjectID="_1737464742" r:id="rId53"/>
        </w:object>
      </w:r>
      <w:r>
        <w:t xml:space="preserve">, </w:t>
      </w:r>
      <w:r w:rsidRPr="0089364A">
        <w:t xml:space="preserve">the minimum will also occur at (6, 4). </w:t>
      </w:r>
    </w:p>
    <w:p w14:paraId="7E8BF9B1" w14:textId="77777777" w:rsidR="00BB6086" w:rsidRDefault="00BB6086" w:rsidP="00BB6086">
      <w:pPr>
        <w:pStyle w:val="VCAAlistwithequationsindent"/>
      </w:pPr>
      <w:r w:rsidRPr="0089364A">
        <w:t xml:space="preserve">If </w:t>
      </w:r>
      <w:r w:rsidR="00E13EBB" w:rsidRPr="0089364A">
        <w:rPr>
          <w:noProof/>
          <w:position w:val="-24"/>
        </w:rPr>
        <w:object w:dxaOrig="960" w:dyaOrig="660" w14:anchorId="7339255F">
          <v:shape id="_x0000_i1043" type="#_x0000_t75" alt="" style="width:48.4pt;height:32.3pt;mso-width-percent:0;mso-height-percent:0;mso-width-percent:0;mso-height-percent:0" o:ole="">
            <v:imagedata r:id="rId54" o:title=""/>
          </v:shape>
          <o:OLEObject Type="Embed" ProgID="Equation.DSMT4" ShapeID="_x0000_i1043" DrawAspect="Content" ObjectID="_1737464743" r:id="rId55"/>
        </w:object>
      </w:r>
      <w:r w:rsidRPr="0089364A">
        <w:t xml:space="preserve">the minimum will occur at only (6, 4). </w:t>
      </w:r>
    </w:p>
    <w:p w14:paraId="4E0F21AA" w14:textId="09EA9892" w:rsidR="00201C2D" w:rsidRPr="0076454D" w:rsidRDefault="00BB6086" w:rsidP="006D042D">
      <w:pPr>
        <w:pStyle w:val="VCAAlistwithequationsindent"/>
      </w:pPr>
      <w:r w:rsidRPr="0089364A">
        <w:t xml:space="preserve">If </w:t>
      </w:r>
      <w:r w:rsidR="00E13EBB" w:rsidRPr="0089364A">
        <w:rPr>
          <w:noProof/>
          <w:position w:val="-24"/>
        </w:rPr>
        <w:object w:dxaOrig="560" w:dyaOrig="660" w14:anchorId="5FA6F5F3">
          <v:shape id="_x0000_i1044" type="#_x0000_t75" alt="" style="width:29.8pt;height:32.3pt;mso-width-percent:0;mso-height-percent:0;mso-width-percent:0;mso-height-percent:0" o:ole="">
            <v:imagedata r:id="rId46" o:title=""/>
          </v:shape>
          <o:OLEObject Type="Embed" ProgID="Equation.DSMT4" ShapeID="_x0000_i1044" DrawAspect="Content" ObjectID="_1737464744" r:id="rId56"/>
        </w:object>
      </w:r>
      <w:r>
        <w:t xml:space="preserve">, </w:t>
      </w:r>
      <w:r w:rsidRPr="0089364A">
        <w:t>the minimum will occur at only (2, 12).</w:t>
      </w:r>
      <w:r>
        <w:t xml:space="preserve"> </w:t>
      </w:r>
      <w:r w:rsidRPr="0089364A">
        <w:t>(FALSE)</w:t>
      </w:r>
    </w:p>
    <w:sectPr w:rsidR="00201C2D" w:rsidRPr="0076454D" w:rsidSect="00B230DB">
      <w:headerReference w:type="default" r:id="rId57"/>
      <w:footerReference w:type="default" r:id="rId58"/>
      <w:headerReference w:type="first" r:id="rId59"/>
      <w:footerReference w:type="first" r:id="rId60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F5753C" w14:textId="77777777" w:rsidR="00211817" w:rsidRDefault="00211817" w:rsidP="00304EA1">
      <w:r>
        <w:separator/>
      </w:r>
    </w:p>
  </w:endnote>
  <w:endnote w:type="continuationSeparator" w:id="0">
    <w:p w14:paraId="6C2FE3E4" w14:textId="77777777" w:rsidR="00211817" w:rsidRDefault="00211817" w:rsidP="00304EA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211817" w:rsidRPr="00D06414" w14:paraId="00D3EC34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4F062E5B" w14:textId="77777777" w:rsidR="00211817" w:rsidRPr="00D06414" w:rsidRDefault="00211817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BB3BAB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BB3BAB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3B2D3A9E" w14:textId="77777777" w:rsidR="00211817" w:rsidRPr="00D06414" w:rsidRDefault="00211817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512E85E8" w14:textId="77777777" w:rsidR="00211817" w:rsidRPr="00D06414" w:rsidRDefault="00211817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3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5D192EFA" w14:textId="77777777" w:rsidR="00211817" w:rsidRPr="00D06414" w:rsidRDefault="00211817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5A1EB687" wp14:editId="674D314E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211817" w:rsidRPr="00D06414" w14:paraId="28670396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0BBE30B4" w14:textId="77777777" w:rsidR="00211817" w:rsidRPr="00D06414" w:rsidRDefault="00211817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1A5F1B38" w14:textId="77777777" w:rsidR="00211817" w:rsidRPr="00D06414" w:rsidRDefault="00211817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4DA4052A" w14:textId="77777777" w:rsidR="00211817" w:rsidRPr="00D06414" w:rsidRDefault="00211817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1301577A" w14:textId="77777777" w:rsidR="00211817" w:rsidRPr="00D06414" w:rsidRDefault="00211817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6D7335C1" wp14:editId="77E21C74">
          <wp:simplePos x="0" y="0"/>
          <wp:positionH relativeFrom="page">
            <wp:align>left</wp:align>
          </wp:positionH>
          <wp:positionV relativeFrom="bottomMargin">
            <wp:align>top</wp:align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816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D22ADF" w14:textId="77777777" w:rsidR="00211817" w:rsidRDefault="00211817" w:rsidP="00304EA1">
      <w:r>
        <w:separator/>
      </w:r>
    </w:p>
  </w:footnote>
  <w:footnote w:type="continuationSeparator" w:id="0">
    <w:p w14:paraId="600CFD58" w14:textId="77777777" w:rsidR="00211817" w:rsidRDefault="00211817" w:rsidP="00304EA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25484C" w14:textId="28975464" w:rsidR="00211817" w:rsidRPr="00D86DE4" w:rsidRDefault="00916EAA" w:rsidP="00D86DE4">
    <w:pPr>
      <w:pStyle w:val="VCAAcaptionsandfootnotes"/>
      <w:rPr>
        <w:color w:val="999999" w:themeColor="accent2"/>
      </w:rPr>
    </w:pPr>
    <w:r w:rsidRPr="001E7E2A">
      <w:t>202</w:t>
    </w:r>
    <w:r>
      <w:t>2</w:t>
    </w:r>
    <w:r w:rsidRPr="001E7E2A">
      <w:t xml:space="preserve"> VCE Further Mathematics </w:t>
    </w:r>
    <w:r>
      <w:t>1 external assessment</w:t>
    </w:r>
    <w:r w:rsidRPr="001E7E2A">
      <w:t xml:space="preserve"> report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0DF2C2" w14:textId="77777777" w:rsidR="00211817" w:rsidRPr="009370BC" w:rsidRDefault="00211817" w:rsidP="00970580">
    <w:pPr>
      <w:ind w:right="-142"/>
      <w:jc w:val="right"/>
    </w:pPr>
    <w:r>
      <w:rPr>
        <w:noProof/>
        <w:lang w:eastAsia="en-AU"/>
      </w:rPr>
      <w:drawing>
        <wp:anchor distT="0" distB="0" distL="114300" distR="114300" simplePos="0" relativeHeight="251660288" behindDoc="1" locked="1" layoutInCell="1" allowOverlap="1" wp14:anchorId="17697C7E" wp14:editId="6952155D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62088" cy="719016"/>
          <wp:effectExtent l="0" t="0" r="1270" b="508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62088" cy="71901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FE10981"/>
    <w:multiLevelType w:val="hybridMultilevel"/>
    <w:tmpl w:val="8B62D48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4223C0D"/>
    <w:multiLevelType w:val="hybridMultilevel"/>
    <w:tmpl w:val="9678EFC0"/>
    <w:lvl w:ilvl="0" w:tplc="08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6" w15:restartNumberingAfterBreak="0">
    <w:nsid w:val="62872B6C"/>
    <w:multiLevelType w:val="hybridMultilevel"/>
    <w:tmpl w:val="1A26A790"/>
    <w:lvl w:ilvl="0" w:tplc="C45808D4">
      <w:start w:val="1"/>
      <w:numFmt w:val="bullet"/>
      <w:pStyle w:val="VCAAbullet"/>
      <w:lvlText w:val=""/>
      <w:lvlJc w:val="left"/>
      <w:pPr>
        <w:ind w:left="5748" w:hanging="360"/>
      </w:pPr>
      <w:rPr>
        <w:rFonts w:ascii="Symbol" w:hAnsi="Symbol" w:hint="default"/>
        <w:color w:val="auto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7" w15:restartNumberingAfterBreak="0">
    <w:nsid w:val="74C9198E"/>
    <w:multiLevelType w:val="hybridMultilevel"/>
    <w:tmpl w:val="283CD8A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58658C9"/>
    <w:multiLevelType w:val="hybridMultilevel"/>
    <w:tmpl w:val="72D4B312"/>
    <w:lvl w:ilvl="0" w:tplc="616E4AE0">
      <w:start w:val="1"/>
      <w:numFmt w:val="upperLetter"/>
      <w:lvlText w:val="%1."/>
      <w:lvlJc w:val="left"/>
      <w:pPr>
        <w:ind w:left="720" w:hanging="720"/>
      </w:pPr>
      <w:rPr>
        <w:rFonts w:hint="default"/>
        <w:b/>
        <w:sz w:val="20"/>
        <w:szCs w:val="20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713506273">
    <w:abstractNumId w:val="6"/>
  </w:num>
  <w:num w:numId="2" w16cid:durableId="860777769">
    <w:abstractNumId w:val="4"/>
  </w:num>
  <w:num w:numId="3" w16cid:durableId="967470973">
    <w:abstractNumId w:val="3"/>
  </w:num>
  <w:num w:numId="4" w16cid:durableId="102460521">
    <w:abstractNumId w:val="0"/>
  </w:num>
  <w:num w:numId="5" w16cid:durableId="861435167">
    <w:abstractNumId w:val="5"/>
  </w:num>
  <w:num w:numId="6" w16cid:durableId="1749156707">
    <w:abstractNumId w:val="7"/>
  </w:num>
  <w:num w:numId="7" w16cid:durableId="16515633">
    <w:abstractNumId w:val="1"/>
  </w:num>
  <w:num w:numId="8" w16cid:durableId="2050572239">
    <w:abstractNumId w:val="2"/>
  </w:num>
  <w:num w:numId="9" w16cid:durableId="135091283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40"/>
  <w:removePersonalInformation/>
  <w:removeDateAndTime/>
  <w:stylePaneFormatFilter w:val="1721" w:allStyles="1" w:customStyles="0" w:latentStyles="0" w:stylesInUse="0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stylePaneSortMethod w:val="0000"/>
  <w:mailMerge>
    <w:mainDocumentType w:val="formLetters"/>
    <w:dataType w:val="textFile"/>
    <w:activeRecord w:val="-1"/>
  </w:mailMerge>
  <w:defaultTabStop w:val="567"/>
  <w:characterSpacingControl w:val="doNotCompress"/>
  <w:hdrShapeDefaults>
    <o:shapedefaults v:ext="edit" spidmax="6348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428B1"/>
    <w:rsid w:val="00003885"/>
    <w:rsid w:val="00003C81"/>
    <w:rsid w:val="00005B30"/>
    <w:rsid w:val="00010DF1"/>
    <w:rsid w:val="00011F57"/>
    <w:rsid w:val="00013801"/>
    <w:rsid w:val="000226AF"/>
    <w:rsid w:val="00024018"/>
    <w:rsid w:val="00024F07"/>
    <w:rsid w:val="00033E7B"/>
    <w:rsid w:val="0004167D"/>
    <w:rsid w:val="00054232"/>
    <w:rsid w:val="0005780E"/>
    <w:rsid w:val="0006461E"/>
    <w:rsid w:val="00065CC6"/>
    <w:rsid w:val="00086C22"/>
    <w:rsid w:val="00090D46"/>
    <w:rsid w:val="0009719A"/>
    <w:rsid w:val="000A71F7"/>
    <w:rsid w:val="000A755B"/>
    <w:rsid w:val="000E229F"/>
    <w:rsid w:val="000E2E10"/>
    <w:rsid w:val="000F0295"/>
    <w:rsid w:val="000F09E4"/>
    <w:rsid w:val="000F1088"/>
    <w:rsid w:val="000F16FD"/>
    <w:rsid w:val="000F5AAF"/>
    <w:rsid w:val="00104EE6"/>
    <w:rsid w:val="00114413"/>
    <w:rsid w:val="00120DB9"/>
    <w:rsid w:val="00120EFA"/>
    <w:rsid w:val="00143520"/>
    <w:rsid w:val="00145C70"/>
    <w:rsid w:val="0015069E"/>
    <w:rsid w:val="00153AD2"/>
    <w:rsid w:val="001779EA"/>
    <w:rsid w:val="00182027"/>
    <w:rsid w:val="00184297"/>
    <w:rsid w:val="00184CCF"/>
    <w:rsid w:val="00185CDF"/>
    <w:rsid w:val="001A66CD"/>
    <w:rsid w:val="001B1991"/>
    <w:rsid w:val="001B263E"/>
    <w:rsid w:val="001B3DF3"/>
    <w:rsid w:val="001C366A"/>
    <w:rsid w:val="001C3EEA"/>
    <w:rsid w:val="001C59DE"/>
    <w:rsid w:val="001C658A"/>
    <w:rsid w:val="001C68DA"/>
    <w:rsid w:val="001D3246"/>
    <w:rsid w:val="001D54A6"/>
    <w:rsid w:val="001D57DE"/>
    <w:rsid w:val="001E1879"/>
    <w:rsid w:val="001E7E2A"/>
    <w:rsid w:val="001F1DEB"/>
    <w:rsid w:val="00201C2D"/>
    <w:rsid w:val="002076D3"/>
    <w:rsid w:val="00211817"/>
    <w:rsid w:val="00211976"/>
    <w:rsid w:val="0022267C"/>
    <w:rsid w:val="002279BA"/>
    <w:rsid w:val="002329F3"/>
    <w:rsid w:val="00243F0D"/>
    <w:rsid w:val="00253ACC"/>
    <w:rsid w:val="00257572"/>
    <w:rsid w:val="00260767"/>
    <w:rsid w:val="002647BB"/>
    <w:rsid w:val="002754C1"/>
    <w:rsid w:val="002841C8"/>
    <w:rsid w:val="0028516B"/>
    <w:rsid w:val="00296B8F"/>
    <w:rsid w:val="00297A57"/>
    <w:rsid w:val="002B2833"/>
    <w:rsid w:val="002C6F90"/>
    <w:rsid w:val="002C75FB"/>
    <w:rsid w:val="002D7E87"/>
    <w:rsid w:val="002E4FB5"/>
    <w:rsid w:val="00302FB8"/>
    <w:rsid w:val="00304EA1"/>
    <w:rsid w:val="0031095D"/>
    <w:rsid w:val="00314D81"/>
    <w:rsid w:val="00322FC6"/>
    <w:rsid w:val="00324AB6"/>
    <w:rsid w:val="00324CC2"/>
    <w:rsid w:val="00331A01"/>
    <w:rsid w:val="003323C6"/>
    <w:rsid w:val="003344FC"/>
    <w:rsid w:val="00350651"/>
    <w:rsid w:val="0035293F"/>
    <w:rsid w:val="003630CD"/>
    <w:rsid w:val="003717DE"/>
    <w:rsid w:val="003726CC"/>
    <w:rsid w:val="00385147"/>
    <w:rsid w:val="00391986"/>
    <w:rsid w:val="0039356B"/>
    <w:rsid w:val="003A00B4"/>
    <w:rsid w:val="003A5125"/>
    <w:rsid w:val="003A6A30"/>
    <w:rsid w:val="003B2257"/>
    <w:rsid w:val="003B410D"/>
    <w:rsid w:val="003C5E71"/>
    <w:rsid w:val="003C6C6D"/>
    <w:rsid w:val="003D6384"/>
    <w:rsid w:val="003D6CBD"/>
    <w:rsid w:val="003E68B3"/>
    <w:rsid w:val="003F74D2"/>
    <w:rsid w:val="00400537"/>
    <w:rsid w:val="00417AA3"/>
    <w:rsid w:val="004226CC"/>
    <w:rsid w:val="00425DFE"/>
    <w:rsid w:val="0043222F"/>
    <w:rsid w:val="004325C5"/>
    <w:rsid w:val="00434EDB"/>
    <w:rsid w:val="00440B32"/>
    <w:rsid w:val="0044126B"/>
    <w:rsid w:val="0044213C"/>
    <w:rsid w:val="0045045E"/>
    <w:rsid w:val="0045681E"/>
    <w:rsid w:val="0046078D"/>
    <w:rsid w:val="004616E3"/>
    <w:rsid w:val="00490627"/>
    <w:rsid w:val="00490674"/>
    <w:rsid w:val="00492BBB"/>
    <w:rsid w:val="00495C80"/>
    <w:rsid w:val="004A2ED8"/>
    <w:rsid w:val="004B1526"/>
    <w:rsid w:val="004B407C"/>
    <w:rsid w:val="004D4325"/>
    <w:rsid w:val="004E20E2"/>
    <w:rsid w:val="004F5BDA"/>
    <w:rsid w:val="00505C67"/>
    <w:rsid w:val="00510FE3"/>
    <w:rsid w:val="00512493"/>
    <w:rsid w:val="00513098"/>
    <w:rsid w:val="00513193"/>
    <w:rsid w:val="0051631E"/>
    <w:rsid w:val="005237B8"/>
    <w:rsid w:val="00537A1F"/>
    <w:rsid w:val="005425DA"/>
    <w:rsid w:val="005428C7"/>
    <w:rsid w:val="0054406D"/>
    <w:rsid w:val="00551FEC"/>
    <w:rsid w:val="005570CF"/>
    <w:rsid w:val="00566029"/>
    <w:rsid w:val="005775B4"/>
    <w:rsid w:val="00583A1E"/>
    <w:rsid w:val="005923CB"/>
    <w:rsid w:val="005B08B2"/>
    <w:rsid w:val="005B391B"/>
    <w:rsid w:val="005B69E7"/>
    <w:rsid w:val="005C12CA"/>
    <w:rsid w:val="005D12B7"/>
    <w:rsid w:val="005D272C"/>
    <w:rsid w:val="005D3D78"/>
    <w:rsid w:val="005D42C8"/>
    <w:rsid w:val="005D554D"/>
    <w:rsid w:val="005D7AD6"/>
    <w:rsid w:val="005E076E"/>
    <w:rsid w:val="005E2EF0"/>
    <w:rsid w:val="005F0DF3"/>
    <w:rsid w:val="005F4092"/>
    <w:rsid w:val="005F5619"/>
    <w:rsid w:val="006052EA"/>
    <w:rsid w:val="0061549B"/>
    <w:rsid w:val="00636C99"/>
    <w:rsid w:val="00642EED"/>
    <w:rsid w:val="00644C01"/>
    <w:rsid w:val="00646450"/>
    <w:rsid w:val="00650F0E"/>
    <w:rsid w:val="0065610E"/>
    <w:rsid w:val="006663C6"/>
    <w:rsid w:val="00681201"/>
    <w:rsid w:val="0068471E"/>
    <w:rsid w:val="00684F98"/>
    <w:rsid w:val="00693FFD"/>
    <w:rsid w:val="006A360B"/>
    <w:rsid w:val="006A441A"/>
    <w:rsid w:val="006B13F1"/>
    <w:rsid w:val="006B4AD7"/>
    <w:rsid w:val="006D042D"/>
    <w:rsid w:val="006D2159"/>
    <w:rsid w:val="006D784F"/>
    <w:rsid w:val="006E36C0"/>
    <w:rsid w:val="006F2B80"/>
    <w:rsid w:val="006F787C"/>
    <w:rsid w:val="00702636"/>
    <w:rsid w:val="00724507"/>
    <w:rsid w:val="00745C10"/>
    <w:rsid w:val="00747109"/>
    <w:rsid w:val="007530DB"/>
    <w:rsid w:val="0076454D"/>
    <w:rsid w:val="00773E6C"/>
    <w:rsid w:val="007813C3"/>
    <w:rsid w:val="00781FB1"/>
    <w:rsid w:val="00790155"/>
    <w:rsid w:val="00793581"/>
    <w:rsid w:val="007A4B91"/>
    <w:rsid w:val="007A7EE1"/>
    <w:rsid w:val="007B5DCC"/>
    <w:rsid w:val="007C2EA3"/>
    <w:rsid w:val="007C600D"/>
    <w:rsid w:val="007C6129"/>
    <w:rsid w:val="007C691A"/>
    <w:rsid w:val="007D1546"/>
    <w:rsid w:val="007D1B6D"/>
    <w:rsid w:val="007D6819"/>
    <w:rsid w:val="007E33D0"/>
    <w:rsid w:val="007E64B6"/>
    <w:rsid w:val="007F0590"/>
    <w:rsid w:val="007F08D5"/>
    <w:rsid w:val="007F4F52"/>
    <w:rsid w:val="007F523E"/>
    <w:rsid w:val="007F5CF6"/>
    <w:rsid w:val="00801178"/>
    <w:rsid w:val="008017EB"/>
    <w:rsid w:val="008019F3"/>
    <w:rsid w:val="00813351"/>
    <w:rsid w:val="00813C37"/>
    <w:rsid w:val="008154B5"/>
    <w:rsid w:val="008236BE"/>
    <w:rsid w:val="00823962"/>
    <w:rsid w:val="00825FDE"/>
    <w:rsid w:val="00831D1D"/>
    <w:rsid w:val="008406AE"/>
    <w:rsid w:val="008428B1"/>
    <w:rsid w:val="00850410"/>
    <w:rsid w:val="00852719"/>
    <w:rsid w:val="00860115"/>
    <w:rsid w:val="0088783C"/>
    <w:rsid w:val="0089364A"/>
    <w:rsid w:val="00896FCF"/>
    <w:rsid w:val="008D405F"/>
    <w:rsid w:val="00916EAA"/>
    <w:rsid w:val="009241DD"/>
    <w:rsid w:val="009370BC"/>
    <w:rsid w:val="009659B1"/>
    <w:rsid w:val="009671FB"/>
    <w:rsid w:val="00970580"/>
    <w:rsid w:val="00975DCE"/>
    <w:rsid w:val="00976D95"/>
    <w:rsid w:val="0098739B"/>
    <w:rsid w:val="009906B5"/>
    <w:rsid w:val="009B61E5"/>
    <w:rsid w:val="009C5C37"/>
    <w:rsid w:val="009D0E9E"/>
    <w:rsid w:val="009D1E89"/>
    <w:rsid w:val="009D25B6"/>
    <w:rsid w:val="009E2553"/>
    <w:rsid w:val="009E5707"/>
    <w:rsid w:val="009F30CA"/>
    <w:rsid w:val="00A010F2"/>
    <w:rsid w:val="00A06700"/>
    <w:rsid w:val="00A14DC9"/>
    <w:rsid w:val="00A17661"/>
    <w:rsid w:val="00A17F95"/>
    <w:rsid w:val="00A24B2D"/>
    <w:rsid w:val="00A40966"/>
    <w:rsid w:val="00A447A3"/>
    <w:rsid w:val="00A6012C"/>
    <w:rsid w:val="00A70C7F"/>
    <w:rsid w:val="00A851CD"/>
    <w:rsid w:val="00A87B7F"/>
    <w:rsid w:val="00A921E0"/>
    <w:rsid w:val="00A922F4"/>
    <w:rsid w:val="00AA735D"/>
    <w:rsid w:val="00AA73A4"/>
    <w:rsid w:val="00AC4B14"/>
    <w:rsid w:val="00AD2730"/>
    <w:rsid w:val="00AD51CE"/>
    <w:rsid w:val="00AE5526"/>
    <w:rsid w:val="00AF051B"/>
    <w:rsid w:val="00B00456"/>
    <w:rsid w:val="00B01578"/>
    <w:rsid w:val="00B0738F"/>
    <w:rsid w:val="00B13D3B"/>
    <w:rsid w:val="00B22934"/>
    <w:rsid w:val="00B230DB"/>
    <w:rsid w:val="00B26601"/>
    <w:rsid w:val="00B27BA3"/>
    <w:rsid w:val="00B36820"/>
    <w:rsid w:val="00B41951"/>
    <w:rsid w:val="00B41A30"/>
    <w:rsid w:val="00B45D95"/>
    <w:rsid w:val="00B51182"/>
    <w:rsid w:val="00B53229"/>
    <w:rsid w:val="00B5443D"/>
    <w:rsid w:val="00B57F06"/>
    <w:rsid w:val="00B60DF8"/>
    <w:rsid w:val="00B62480"/>
    <w:rsid w:val="00B66E58"/>
    <w:rsid w:val="00B717F4"/>
    <w:rsid w:val="00B81B70"/>
    <w:rsid w:val="00B9729B"/>
    <w:rsid w:val="00BB3BAB"/>
    <w:rsid w:val="00BB6086"/>
    <w:rsid w:val="00BD0724"/>
    <w:rsid w:val="00BD2B91"/>
    <w:rsid w:val="00BE5521"/>
    <w:rsid w:val="00BF0BBA"/>
    <w:rsid w:val="00BF1CE0"/>
    <w:rsid w:val="00BF2782"/>
    <w:rsid w:val="00BF5AAD"/>
    <w:rsid w:val="00BF6C23"/>
    <w:rsid w:val="00C029C8"/>
    <w:rsid w:val="00C13536"/>
    <w:rsid w:val="00C249D2"/>
    <w:rsid w:val="00C35203"/>
    <w:rsid w:val="00C46053"/>
    <w:rsid w:val="00C52CA7"/>
    <w:rsid w:val="00C53263"/>
    <w:rsid w:val="00C53A92"/>
    <w:rsid w:val="00C561E0"/>
    <w:rsid w:val="00C56F46"/>
    <w:rsid w:val="00C57547"/>
    <w:rsid w:val="00C75F1D"/>
    <w:rsid w:val="00C760B4"/>
    <w:rsid w:val="00C82EC4"/>
    <w:rsid w:val="00C86FFD"/>
    <w:rsid w:val="00C95156"/>
    <w:rsid w:val="00C969D3"/>
    <w:rsid w:val="00CA0DC2"/>
    <w:rsid w:val="00CA7D65"/>
    <w:rsid w:val="00CB68E8"/>
    <w:rsid w:val="00CC0A68"/>
    <w:rsid w:val="00CD4235"/>
    <w:rsid w:val="00CE0F31"/>
    <w:rsid w:val="00CF43E0"/>
    <w:rsid w:val="00D031D0"/>
    <w:rsid w:val="00D036C7"/>
    <w:rsid w:val="00D04F01"/>
    <w:rsid w:val="00D05673"/>
    <w:rsid w:val="00D06414"/>
    <w:rsid w:val="00D10AA4"/>
    <w:rsid w:val="00D20ED9"/>
    <w:rsid w:val="00D24E5A"/>
    <w:rsid w:val="00D338E4"/>
    <w:rsid w:val="00D506A7"/>
    <w:rsid w:val="00D51947"/>
    <w:rsid w:val="00D532F0"/>
    <w:rsid w:val="00D56E0F"/>
    <w:rsid w:val="00D611E4"/>
    <w:rsid w:val="00D66EEA"/>
    <w:rsid w:val="00D77413"/>
    <w:rsid w:val="00D82759"/>
    <w:rsid w:val="00D86DE4"/>
    <w:rsid w:val="00D94393"/>
    <w:rsid w:val="00DA495A"/>
    <w:rsid w:val="00DB1932"/>
    <w:rsid w:val="00DC3AE1"/>
    <w:rsid w:val="00DC44E5"/>
    <w:rsid w:val="00DD0580"/>
    <w:rsid w:val="00DE1909"/>
    <w:rsid w:val="00DE51DB"/>
    <w:rsid w:val="00DF4A82"/>
    <w:rsid w:val="00E10605"/>
    <w:rsid w:val="00E12BFB"/>
    <w:rsid w:val="00E13EBB"/>
    <w:rsid w:val="00E23023"/>
    <w:rsid w:val="00E23F1D"/>
    <w:rsid w:val="00E24216"/>
    <w:rsid w:val="00E30E05"/>
    <w:rsid w:val="00E35622"/>
    <w:rsid w:val="00E35C0A"/>
    <w:rsid w:val="00E36361"/>
    <w:rsid w:val="00E40456"/>
    <w:rsid w:val="00E52445"/>
    <w:rsid w:val="00E55AE9"/>
    <w:rsid w:val="00EA595E"/>
    <w:rsid w:val="00EA6D8D"/>
    <w:rsid w:val="00EB0C84"/>
    <w:rsid w:val="00EB242D"/>
    <w:rsid w:val="00EB7055"/>
    <w:rsid w:val="00EC3A08"/>
    <w:rsid w:val="00EC4310"/>
    <w:rsid w:val="00EC510D"/>
    <w:rsid w:val="00ED3CBB"/>
    <w:rsid w:val="00ED3F87"/>
    <w:rsid w:val="00EE21AD"/>
    <w:rsid w:val="00EE4075"/>
    <w:rsid w:val="00EE7315"/>
    <w:rsid w:val="00EF143F"/>
    <w:rsid w:val="00EF4114"/>
    <w:rsid w:val="00EF4188"/>
    <w:rsid w:val="00F07536"/>
    <w:rsid w:val="00F17FDE"/>
    <w:rsid w:val="00F26A88"/>
    <w:rsid w:val="00F32936"/>
    <w:rsid w:val="00F40D53"/>
    <w:rsid w:val="00F42E0D"/>
    <w:rsid w:val="00F4343A"/>
    <w:rsid w:val="00F4525C"/>
    <w:rsid w:val="00F50D86"/>
    <w:rsid w:val="00F90D30"/>
    <w:rsid w:val="00FA0F16"/>
    <w:rsid w:val="00FB65F3"/>
    <w:rsid w:val="00FC3B10"/>
    <w:rsid w:val="00FD2464"/>
    <w:rsid w:val="00FD29D3"/>
    <w:rsid w:val="00FD63FD"/>
    <w:rsid w:val="00FE3F0B"/>
    <w:rsid w:val="00FF53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3489"/>
    <o:shapelayout v:ext="edit">
      <o:idmap v:ext="edit" data="1"/>
    </o:shapelayout>
  </w:shapeDefaults>
  <w:decimalSymbol w:val="."/>
  <w:listSeparator w:val=","/>
  <w14:docId w14:val="6A709CE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66EE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AU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304EA1"/>
    <w:pPr>
      <w:tabs>
        <w:tab w:val="center" w:pos="4513"/>
        <w:tab w:val="right" w:pos="9026"/>
      </w:tabs>
    </w:pPr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9370BC"/>
  </w:style>
  <w:style w:type="paragraph" w:styleId="Footer">
    <w:name w:val="footer"/>
    <w:basedOn w:val="Normal"/>
    <w:link w:val="FooterChar"/>
    <w:uiPriority w:val="99"/>
    <w:semiHidden/>
    <w:rsid w:val="00304EA1"/>
    <w:pPr>
      <w:tabs>
        <w:tab w:val="center" w:pos="4513"/>
        <w:tab w:val="right" w:pos="9026"/>
      </w:tabs>
    </w:pPr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rPr>
      <w:rFonts w:ascii="Tahoma" w:eastAsiaTheme="minorHAnsi" w:hAnsi="Tahoma" w:cs="Tahoma"/>
      <w:sz w:val="16"/>
      <w:szCs w:val="16"/>
      <w:lang w:val="en-US"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DE1909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495C80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3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B13D3B"/>
    <w:rPr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7C6129"/>
    <w:pPr>
      <w:numPr>
        <w:numId w:val="1"/>
      </w:numPr>
      <w:tabs>
        <w:tab w:val="left" w:pos="425"/>
      </w:tabs>
      <w:spacing w:before="60" w:after="60"/>
      <w:ind w:left="425" w:hanging="425"/>
      <w:contextualSpacing/>
    </w:pPr>
    <w:rPr>
      <w:rFonts w:eastAsia="Arial"/>
      <w:color w:val="auto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hAnsi="Arial Narrow" w:cs="Arial"/>
      <w:sz w:val="20"/>
      <w:szCs w:val="22"/>
      <w:lang w:val="en-GB" w:eastAsia="ja-JP"/>
    </w:rPr>
  </w:style>
  <w:style w:type="paragraph" w:customStyle="1" w:styleId="VCAAHeading4">
    <w:name w:val="VCAA Heading 4"/>
    <w:next w:val="VCAAbody"/>
    <w:qFormat/>
    <w:rsid w:val="00646450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spacing w:after="200" w:line="276" w:lineRule="auto"/>
      <w:jc w:val="center"/>
      <w:outlineLvl w:val="1"/>
    </w:pPr>
    <w:rPr>
      <w:rFonts w:ascii="Arial" w:eastAsiaTheme="minorHAnsi" w:hAnsi="Arial" w:cs="Arial"/>
      <w:noProof/>
      <w:color w:val="0F7EB4"/>
      <w:sz w:val="56"/>
      <w:szCs w:val="48"/>
      <w:lang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495C80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paragraph" w:styleId="Quote">
    <w:name w:val="Quote"/>
    <w:basedOn w:val="Normal"/>
    <w:next w:val="Normal"/>
    <w:link w:val="QuoteChar"/>
    <w:uiPriority w:val="29"/>
    <w:qFormat/>
    <w:rsid w:val="00350651"/>
    <w:pPr>
      <w:spacing w:line="360" w:lineRule="auto"/>
    </w:pPr>
    <w:rPr>
      <w:rFonts w:asciiTheme="majorHAnsi" w:eastAsiaTheme="minorEastAsia" w:hAnsiTheme="majorHAnsi" w:cstheme="minorBidi"/>
      <w:i/>
      <w:color w:val="A6A6A6" w:themeColor="background1" w:themeShade="A6"/>
      <w:sz w:val="20"/>
      <w:szCs w:val="20"/>
      <w:lang w:eastAsia="en-US"/>
    </w:rPr>
  </w:style>
  <w:style w:type="character" w:customStyle="1" w:styleId="QuoteChar">
    <w:name w:val="Quote Char"/>
    <w:basedOn w:val="DefaultParagraphFont"/>
    <w:link w:val="Quote"/>
    <w:uiPriority w:val="29"/>
    <w:rsid w:val="00350651"/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styleId="CommentReference">
    <w:name w:val="annotation reference"/>
    <w:basedOn w:val="DefaultParagraphFont"/>
    <w:uiPriority w:val="99"/>
    <w:semiHidden/>
    <w:unhideWhenUsed/>
    <w:rsid w:val="009D0E9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D0E9E"/>
    <w:pPr>
      <w:spacing w:after="200"/>
    </w:pPr>
    <w:rPr>
      <w:rFonts w:asciiTheme="minorHAnsi" w:eastAsiaTheme="minorHAnsi" w:hAnsiTheme="minorHAnsi" w:cstheme="minorBidi"/>
      <w:sz w:val="20"/>
      <w:szCs w:val="20"/>
      <w:lang w:val="en-US" w:eastAsia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D0E9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D0E9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D0E9E"/>
    <w:rPr>
      <w:b/>
      <w:bCs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8428B1"/>
    <w:rPr>
      <w:color w:val="8DB3E2" w:themeColor="followedHyperlink"/>
      <w:u w:val="single"/>
    </w:rPr>
  </w:style>
  <w:style w:type="character" w:customStyle="1" w:styleId="VCAAbold">
    <w:name w:val="VCAA bold"/>
    <w:uiPriority w:val="1"/>
    <w:qFormat/>
    <w:rsid w:val="00490627"/>
    <w:rPr>
      <w:b/>
      <w:bCs/>
    </w:rPr>
  </w:style>
  <w:style w:type="paragraph" w:customStyle="1" w:styleId="VCAAbodyformaths">
    <w:name w:val="VCAA body for maths"/>
    <w:basedOn w:val="VCAAbody"/>
    <w:qFormat/>
    <w:rsid w:val="000E229F"/>
    <w:pPr>
      <w:spacing w:line="240" w:lineRule="auto"/>
    </w:pPr>
    <w:rPr>
      <w:rFonts w:eastAsia="Arial"/>
      <w:color w:val="000000"/>
    </w:rPr>
  </w:style>
  <w:style w:type="paragraph" w:styleId="ListParagraph">
    <w:name w:val="List Paragraph"/>
    <w:basedOn w:val="Normal"/>
    <w:uiPriority w:val="34"/>
    <w:qFormat/>
    <w:rsid w:val="00B60DF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paragraph" w:customStyle="1" w:styleId="Default">
    <w:name w:val="Default"/>
    <w:rsid w:val="00201C2D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  <w:lang w:val="en-GB"/>
    </w:rPr>
  </w:style>
  <w:style w:type="character" w:customStyle="1" w:styleId="VCAAitalics">
    <w:name w:val="VCAA italics"/>
    <w:basedOn w:val="DefaultParagraphFont"/>
    <w:uiPriority w:val="1"/>
    <w:qFormat/>
    <w:rsid w:val="005425DA"/>
    <w:rPr>
      <w:rFonts w:asciiTheme="majorHAnsi" w:hAnsiTheme="majorHAnsi" w:cstheme="majorHAnsi"/>
      <w:bCs w:val="0"/>
      <w:i/>
      <w:iCs/>
      <w:color w:val="000000" w:themeColor="text1"/>
      <w:sz w:val="20"/>
      <w:szCs w:val="20"/>
      <w:lang w:val="en-GB"/>
    </w:rPr>
  </w:style>
  <w:style w:type="paragraph" w:customStyle="1" w:styleId="VCAAtablecondensedcorrectanswer">
    <w:name w:val="VCAA table condensed correct answer"/>
    <w:basedOn w:val="VCAAtablecondensed"/>
    <w:qFormat/>
    <w:rsid w:val="003A6A30"/>
    <w:rPr>
      <w:b/>
      <w:bCs/>
      <w:color w:val="000000" w:themeColor="text1"/>
    </w:rPr>
  </w:style>
  <w:style w:type="character" w:customStyle="1" w:styleId="VCAAsubscript">
    <w:name w:val="VCAA subscript"/>
    <w:basedOn w:val="DefaultParagraphFont"/>
    <w:uiPriority w:val="1"/>
    <w:qFormat/>
    <w:rsid w:val="003A6A30"/>
    <w:rPr>
      <w:rFonts w:ascii="Arial" w:hAnsi="Arial" w:cs="Arial"/>
      <w:bCs/>
      <w:iCs w:val="0"/>
      <w:color w:val="000000" w:themeColor="text1"/>
      <w:position w:val="-6"/>
      <w:sz w:val="20"/>
      <w:szCs w:val="20"/>
      <w:vertAlign w:val="subscript"/>
      <w:lang w:val="fr-FR"/>
    </w:rPr>
  </w:style>
  <w:style w:type="character" w:customStyle="1" w:styleId="VCAAsubscriptitalic">
    <w:name w:val="VCAA subscript italic"/>
    <w:basedOn w:val="DefaultParagraphFont"/>
    <w:uiPriority w:val="1"/>
    <w:qFormat/>
    <w:rsid w:val="00D036C7"/>
    <w:rPr>
      <w:rFonts w:ascii="Arial" w:hAnsi="Arial" w:cs="Arial"/>
      <w:i/>
      <w:noProof/>
      <w:color w:val="000000" w:themeColor="text1"/>
      <w:position w:val="-6"/>
      <w:sz w:val="20"/>
      <w:szCs w:val="20"/>
      <w:vertAlign w:val="subscript"/>
      <w:lang w:val="fr-FR"/>
    </w:rPr>
  </w:style>
  <w:style w:type="character" w:customStyle="1" w:styleId="VCAAsuperscript">
    <w:name w:val="VCAA superscript"/>
    <w:basedOn w:val="DefaultParagraphFont"/>
    <w:uiPriority w:val="1"/>
    <w:qFormat/>
    <w:rsid w:val="008406AE"/>
    <w:rPr>
      <w:vertAlign w:val="superscript"/>
    </w:rPr>
  </w:style>
  <w:style w:type="paragraph" w:customStyle="1" w:styleId="StyleVCAAbodyComplex10pt">
    <w:name w:val="Style VCAA body + (Complex) 10 pt"/>
    <w:basedOn w:val="VCAAbody"/>
    <w:rsid w:val="00EA595E"/>
    <w:rPr>
      <w:szCs w:val="20"/>
    </w:rPr>
  </w:style>
  <w:style w:type="character" w:customStyle="1" w:styleId="VCAAbodyequation">
    <w:name w:val="VCAA body equation"/>
    <w:basedOn w:val="DefaultParagraphFont"/>
    <w:uiPriority w:val="1"/>
    <w:rsid w:val="00EA595E"/>
    <w:rPr>
      <w:szCs w:val="20"/>
      <w:lang w:val="en-AU" w:eastAsia="en-AU"/>
    </w:rPr>
  </w:style>
  <w:style w:type="paragraph" w:customStyle="1" w:styleId="VCAAlistwithequations">
    <w:name w:val="VCAA list with equations"/>
    <w:basedOn w:val="Default"/>
    <w:rsid w:val="003E68B3"/>
    <w:pPr>
      <w:spacing w:line="360" w:lineRule="auto"/>
      <w:ind w:left="567" w:hanging="567"/>
    </w:pPr>
    <w:rPr>
      <w:rFonts w:ascii="Arial" w:hAnsi="Arial" w:cs="Arial"/>
      <w:sz w:val="20"/>
      <w:szCs w:val="20"/>
    </w:rPr>
  </w:style>
  <w:style w:type="paragraph" w:customStyle="1" w:styleId="VCAAlistwithequationsindent">
    <w:name w:val="VCAA list with equations indent"/>
    <w:basedOn w:val="VCAAlistwithequations"/>
    <w:qFormat/>
    <w:rsid w:val="003E68B3"/>
    <w:pPr>
      <w:ind w:left="1134"/>
    </w:pPr>
  </w:style>
  <w:style w:type="paragraph" w:customStyle="1" w:styleId="VCAAmathtype">
    <w:name w:val="VCAA mathtype"/>
    <w:basedOn w:val="VCAAHeading4"/>
    <w:rsid w:val="00646450"/>
    <w:pPr>
      <w:spacing w:before="120" w:line="400" w:lineRule="exact"/>
    </w:pPr>
    <w:rPr>
      <w:rFonts w:eastAsia="Times New Roman"/>
      <w:color w:val="FFFFFF" w:themeColor="background1"/>
    </w:rPr>
  </w:style>
  <w:style w:type="paragraph" w:customStyle="1" w:styleId="VCAAmathtype1">
    <w:name w:val="VCAA mathtype 1"/>
    <w:basedOn w:val="VCAAHeading4"/>
    <w:rsid w:val="00646450"/>
    <w:pPr>
      <w:spacing w:before="120" w:line="400" w:lineRule="exact"/>
    </w:pPr>
    <w:rPr>
      <w:rFonts w:eastAsia="Times New Roman"/>
      <w:color w:val="auto"/>
    </w:rPr>
  </w:style>
  <w:style w:type="character" w:customStyle="1" w:styleId="VCAAlinespace">
    <w:name w:val="VCAA linespace"/>
    <w:basedOn w:val="DefaultParagraphFont"/>
    <w:rsid w:val="00D66EEA"/>
    <w:rPr>
      <w:rFonts w:ascii="Arial" w:hAnsi="Arial" w:cs="Arial"/>
      <w:sz w:val="20"/>
      <w:szCs w:val="20"/>
    </w:rPr>
  </w:style>
  <w:style w:type="character" w:customStyle="1" w:styleId="VCAAlinespace2">
    <w:name w:val="VCAA linespace 2"/>
    <w:basedOn w:val="DefaultParagraphFont"/>
    <w:rsid w:val="00D66EEA"/>
    <w:rPr>
      <w:rFonts w:ascii="Arial" w:hAnsi="Arial" w:cs="Arial"/>
      <w:color w:val="000000" w:themeColor="text1"/>
      <w:sz w:val="20"/>
      <w:szCs w:val="20"/>
    </w:rPr>
  </w:style>
  <w:style w:type="paragraph" w:customStyle="1" w:styleId="VCAAlinespace3">
    <w:name w:val="VCAA linespace 3"/>
    <w:basedOn w:val="Normal"/>
    <w:rsid w:val="007C2EA3"/>
    <w:pPr>
      <w:spacing w:before="360" w:after="240" w:line="280" w:lineRule="exact"/>
    </w:pPr>
  </w:style>
  <w:style w:type="paragraph" w:customStyle="1" w:styleId="VCAAlinespace4">
    <w:name w:val="VCAA linespace 4"/>
    <w:basedOn w:val="Normal"/>
    <w:rsid w:val="007C2EA3"/>
    <w:pPr>
      <w:spacing w:before="120" w:after="120" w:line="280" w:lineRule="exact"/>
    </w:pPr>
  </w:style>
  <w:style w:type="paragraph" w:customStyle="1" w:styleId="VCAAlinespace6">
    <w:name w:val="VCAA linespace 6"/>
    <w:basedOn w:val="Normal"/>
    <w:rsid w:val="007C2EA3"/>
    <w:pPr>
      <w:spacing w:before="120" w:after="120" w:line="400" w:lineRule="exact"/>
    </w:pPr>
  </w:style>
  <w:style w:type="paragraph" w:customStyle="1" w:styleId="VCAAlinespace5">
    <w:name w:val="VCAA linespace 5"/>
    <w:basedOn w:val="Normal"/>
    <w:rsid w:val="007C2EA3"/>
    <w:pPr>
      <w:spacing w:before="240" w:after="240" w:line="280" w:lineRule="exact"/>
    </w:pPr>
  </w:style>
  <w:style w:type="paragraph" w:styleId="Revision">
    <w:name w:val="Revision"/>
    <w:hidden/>
    <w:uiPriority w:val="99"/>
    <w:semiHidden/>
    <w:rsid w:val="006B4AD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AU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5706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394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348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833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379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930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129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554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946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45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842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74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png"/><Relationship Id="rId21" Type="http://schemas.openxmlformats.org/officeDocument/2006/relationships/image" Target="media/image10.png"/><Relationship Id="rId34" Type="http://schemas.openxmlformats.org/officeDocument/2006/relationships/oleObject" Target="embeddings/oleObject9.bin"/><Relationship Id="rId42" Type="http://schemas.openxmlformats.org/officeDocument/2006/relationships/image" Target="media/image23.emf"/><Relationship Id="rId47" Type="http://schemas.openxmlformats.org/officeDocument/2006/relationships/oleObject" Target="embeddings/oleObject15.bin"/><Relationship Id="rId50" Type="http://schemas.openxmlformats.org/officeDocument/2006/relationships/image" Target="media/image27.emf"/><Relationship Id="rId55" Type="http://schemas.openxmlformats.org/officeDocument/2006/relationships/oleObject" Target="embeddings/oleObject19.bin"/><Relationship Id="rId63" Type="http://schemas.openxmlformats.org/officeDocument/2006/relationships/customXml" Target="../customXml/item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6.emf"/><Relationship Id="rId11" Type="http://schemas.openxmlformats.org/officeDocument/2006/relationships/image" Target="media/image3.emf"/><Relationship Id="rId24" Type="http://schemas.openxmlformats.org/officeDocument/2006/relationships/image" Target="media/image13.emf"/><Relationship Id="rId32" Type="http://schemas.openxmlformats.org/officeDocument/2006/relationships/oleObject" Target="embeddings/oleObject8.bin"/><Relationship Id="rId37" Type="http://schemas.openxmlformats.org/officeDocument/2006/relationships/image" Target="media/image20.png"/><Relationship Id="rId40" Type="http://schemas.openxmlformats.org/officeDocument/2006/relationships/image" Target="media/image22.emf"/><Relationship Id="rId45" Type="http://schemas.openxmlformats.org/officeDocument/2006/relationships/oleObject" Target="embeddings/oleObject14.bin"/><Relationship Id="rId53" Type="http://schemas.openxmlformats.org/officeDocument/2006/relationships/oleObject" Target="embeddings/oleObject18.bin"/><Relationship Id="rId58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fontTable" Target="fontTable.xml"/><Relationship Id="rId19" Type="http://schemas.openxmlformats.org/officeDocument/2006/relationships/image" Target="media/image8.png"/><Relationship Id="rId14" Type="http://schemas.openxmlformats.org/officeDocument/2006/relationships/oleObject" Target="embeddings/oleObject3.bin"/><Relationship Id="rId22" Type="http://schemas.openxmlformats.org/officeDocument/2006/relationships/image" Target="media/image11.png"/><Relationship Id="rId27" Type="http://schemas.openxmlformats.org/officeDocument/2006/relationships/image" Target="media/image15.emf"/><Relationship Id="rId30" Type="http://schemas.openxmlformats.org/officeDocument/2006/relationships/oleObject" Target="embeddings/oleObject7.bin"/><Relationship Id="rId35" Type="http://schemas.openxmlformats.org/officeDocument/2006/relationships/image" Target="media/image19.emf"/><Relationship Id="rId43" Type="http://schemas.openxmlformats.org/officeDocument/2006/relationships/oleObject" Target="embeddings/oleObject13.bin"/><Relationship Id="rId48" Type="http://schemas.openxmlformats.org/officeDocument/2006/relationships/image" Target="media/image26.emf"/><Relationship Id="rId56" Type="http://schemas.openxmlformats.org/officeDocument/2006/relationships/oleObject" Target="embeddings/oleObject20.bin"/><Relationship Id="rId64" Type="http://schemas.openxmlformats.org/officeDocument/2006/relationships/customXml" Target="../customXml/item3.xml"/><Relationship Id="rId8" Type="http://schemas.openxmlformats.org/officeDocument/2006/relationships/image" Target="media/image1.png"/><Relationship Id="rId51" Type="http://schemas.openxmlformats.org/officeDocument/2006/relationships/oleObject" Target="embeddings/oleObject17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oleObject" Target="embeddings/oleObject5.bin"/><Relationship Id="rId33" Type="http://schemas.openxmlformats.org/officeDocument/2006/relationships/image" Target="media/image18.emf"/><Relationship Id="rId38" Type="http://schemas.openxmlformats.org/officeDocument/2006/relationships/image" Target="media/image21.emf"/><Relationship Id="rId46" Type="http://schemas.openxmlformats.org/officeDocument/2006/relationships/image" Target="media/image25.emf"/><Relationship Id="rId59" Type="http://schemas.openxmlformats.org/officeDocument/2006/relationships/header" Target="header2.xml"/><Relationship Id="rId20" Type="http://schemas.openxmlformats.org/officeDocument/2006/relationships/image" Target="media/image9.png"/><Relationship Id="rId41" Type="http://schemas.openxmlformats.org/officeDocument/2006/relationships/oleObject" Target="embeddings/oleObject12.bin"/><Relationship Id="rId54" Type="http://schemas.openxmlformats.org/officeDocument/2006/relationships/image" Target="media/image29.emf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12.png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oleObject" Target="embeddings/oleObject16.bin"/><Relationship Id="rId57" Type="http://schemas.openxmlformats.org/officeDocument/2006/relationships/header" Target="header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7.wmf"/><Relationship Id="rId44" Type="http://schemas.openxmlformats.org/officeDocument/2006/relationships/image" Target="media/image24.emf"/><Relationship Id="rId52" Type="http://schemas.openxmlformats.org/officeDocument/2006/relationships/image" Target="media/image28.emf"/><Relationship Id="rId60" Type="http://schemas.openxmlformats.org/officeDocument/2006/relationships/footer" Target="footer2.xml"/><Relationship Id="rId65" Type="http://schemas.openxmlformats.org/officeDocument/2006/relationships/customXml" Target="../customXml/item4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3" Type="http://schemas.openxmlformats.org/officeDocument/2006/relationships/image" Target="media/image4.emf"/><Relationship Id="rId18" Type="http://schemas.openxmlformats.org/officeDocument/2006/relationships/image" Target="media/image7.png"/><Relationship Id="rId39" Type="http://schemas.openxmlformats.org/officeDocument/2006/relationships/oleObject" Target="embeddings/oleObject11.bin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30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30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1.jpg"/></Relationship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WebCM Documents" ma:contentTypeID="0x0101008840106FE30D4F50BC61A726A7CA6E3800C6AB3851F4F88F40B98871D148B8EC2C" ma:contentTypeVersion="4" ma:contentTypeDescription="WebCM Documents Content Type" ma:contentTypeScope="" ma:versionID="201aefb3d423ab3496ecf505ba6700f1">
  <xsd:schema xmlns:xsd="http://www.w3.org/2001/XMLSchema" xmlns:xs="http://www.w3.org/2001/XMLSchema" xmlns:p="http://schemas.microsoft.com/office/2006/metadata/properties" xmlns:ns1="http://schemas.microsoft.com/sharepoint/v3" xmlns:ns2="1aab662d-a6b2-42d6-996b-a574723d1ad8" targetNamespace="http://schemas.microsoft.com/office/2006/metadata/properties" ma:root="true" ma:fieldsID="aced064e7767211f932e8066716e15cd" ns1:_="" ns2:_="">
    <xsd:import namespace="http://schemas.microsoft.com/sharepoint/v3"/>
    <xsd:import namespace="1aab662d-a6b2-42d6-996b-a574723d1ad8"/>
    <xsd:element name="properties">
      <xsd:complexType>
        <xsd:sequence>
          <xsd:element name="documentManagement">
            <xsd:complexType>
              <xsd:all>
                <xsd:element ref="ns1:DEECD_Description" minOccurs="0"/>
                <xsd:element ref="ns1:DEECD_Publisher" minOccurs="0"/>
                <xsd:element ref="ns1:DEECD_Keywords" minOccurs="0"/>
                <xsd:element ref="ns1:PublishingStartDate" minOccurs="0"/>
                <xsd:element ref="ns1:PublishingExpirationDate" minOccurs="0"/>
                <xsd:element ref="ns2:TaxCatchAll" minOccurs="0"/>
                <xsd:element ref="ns2:pfad5814e62747ed9f131defefc62dac" minOccurs="0"/>
                <xsd:element ref="ns2:a319977fc8504e09982f090ae1d7c602" minOccurs="0"/>
                <xsd:element ref="ns2:ofbb8b9a280a423a91cf717fb81349cd" minOccurs="0"/>
                <xsd:element ref="ns2:b1688cb4a3a940449dc8286705012a42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DEECD_Description" ma:index="8" nillable="true" ma:displayName="Description" ma:internalName="DEECD_Description">
      <xsd:simpleType>
        <xsd:restriction base="dms:Note">
          <xsd:maxLength value="255"/>
        </xsd:restriction>
      </xsd:simpleType>
    </xsd:element>
    <xsd:element name="DEECD_Publisher" ma:index="9" nillable="true" ma:displayName="Publisher" ma:default="Department of Education and early Childhood Development" ma:internalName="DEECD_Publisher">
      <xsd:simpleType>
        <xsd:restriction base="dms:Text"/>
      </xsd:simpleType>
    </xsd:element>
    <xsd:element name="DEECD_Keywords" ma:index="14" nillable="true" ma:displayName="Keywords" ma:internalName="DEECD_Keywords">
      <xsd:simpleType>
        <xsd:restriction base="dms:Note">
          <xsd:maxLength value="255"/>
        </xsd:restriction>
      </xsd:simpleType>
    </xsd:element>
    <xsd:element name="PublishingStartDate" ma:index="15" nillable="true" ma:displayName="Scheduling Start Date" ma:description="Scheduling Start Date is a site column created by the Publishing feature. It is used to specify the date and time on which this page will first appear to site visitors." ma:internalName="PublishingStartDate">
      <xsd:simpleType>
        <xsd:restriction base="dms:Unknown"/>
      </xsd:simpleType>
    </xsd:element>
    <xsd:element name="PublishingExpirationDate" ma:index="16" nillable="true" ma:displayName="Scheduling End Date" ma:description="Scheduling End Date is a site column created by the Publishing feature. It is used to specify the date and time on which this page will no longer appear to site visitors.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aab662d-a6b2-42d6-996b-a574723d1ad8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40074adc-11cd-43a7-822e-3f870fae400d}" ma:internalName="TaxCatchAll" ma:showField="CatchAllData" ma:web="1aab662d-a6b2-42d6-996b-a574723d1ad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fad5814e62747ed9f131defefc62dac" ma:index="18" nillable="true" ma:taxonomy="true" ma:internalName="pfad5814e62747ed9f131defefc62dac" ma:taxonomyFieldName="DEECD_SubjectCategory" ma:displayName="Subject Category" ma:fieldId="{9fad5814-e627-47ed-9f13-1defefc62dac}" ma:sspId="272df97b-2740-40bb-9c0d-572a441144cd" ma:termSetId="cc6468fc-15c3-4209-9517-a733b6c8043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a319977fc8504e09982f090ae1d7c602" ma:index="19" nillable="true" ma:taxonomy="true" ma:internalName="a319977fc8504e09982f090ae1d7c602" ma:taxonomyFieldName="DEECD_ItemType" ma:displayName="Item Type" ma:fieldId="{a319977f-c850-4e09-982f-090ae1d7c602}" ma:sspId="272df97b-2740-40bb-9c0d-572a441144cd" ma:termSetId="87a54e1a-a086-4056-9430-e3def70b5bc0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ofbb8b9a280a423a91cf717fb81349cd" ma:index="20" nillable="true" ma:taxonomy="true" ma:internalName="ofbb8b9a280a423a91cf717fb81349cd" ma:taxonomyFieldName="DEECD_Author" ma:displayName="Author" ma:fieldId="{8fbb8b9a-280a-423a-91cf-717fb81349cd}" ma:sspId="272df97b-2740-40bb-9c0d-572a441144cd" ma:termSetId="f9681774-4169-418a-ae49-9bc331f72a4f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b1688cb4a3a940449dc8286705012a42" ma:index="21" nillable="true" ma:taxonomy="true" ma:internalName="b1688cb4a3a940449dc8286705012a42" ma:taxonomyFieldName="DEECD_Audience" ma:displayName="Audience" ma:fieldId="{b1688cb4-a3a9-4044-9dc8-286705012a42}" ma:taxonomyMulti="true" ma:sspId="272df97b-2740-40bb-9c0d-572a441144cd" ma:termSetId="af0be819-ce00-4865-904d-8408c82c2300" ma:anchorId="00000000-0000-0000-0000-000000000000" ma:open="false" ma:isKeyword="false">
      <xsd:complexType>
        <xsd:sequence>
          <xsd:element ref="pc:Terms" minOccurs="0" maxOccurs="1"/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b1688cb4a3a940449dc8286705012a42 xmlns="1aab662d-a6b2-42d6-996b-a574723d1ad8">
      <Terms xmlns="http://schemas.microsoft.com/office/infopath/2007/PartnerControls"/>
    </b1688cb4a3a940449dc8286705012a42>
    <DEECD_Publisher xmlns="http://schemas.microsoft.com/sharepoint/v3">Department of Education and early Childhood Development</DEECD_Publisher>
    <pfad5814e62747ed9f131defefc62dac xmlns="1aab662d-a6b2-42d6-996b-a574723d1ad8">
      <Terms xmlns="http://schemas.microsoft.com/office/infopath/2007/PartnerControls"/>
    </pfad5814e62747ed9f131defefc62dac>
    <a319977fc8504e09982f090ae1d7c602 xmlns="1aab662d-a6b2-42d6-996b-a574723d1ad8">
      <Terms xmlns="http://schemas.microsoft.com/office/infopath/2007/PartnerControls"/>
    </a319977fc8504e09982f090ae1d7c602>
    <DEECD_Keywords xmlns="http://schemas.microsoft.com/sharepoint/v3" xsi:nil="true"/>
    <PublishingExpirationDate xmlns="http://schemas.microsoft.com/sharepoint/v3" xsi:nil="true"/>
    <DEECD_Description xmlns="http://schemas.microsoft.com/sharepoint/v3" xsi:nil="true"/>
    <PublishingStartDate xmlns="http://schemas.microsoft.com/sharepoint/v3" xsi:nil="true"/>
    <TaxCatchAll xmlns="1aab662d-a6b2-42d6-996b-a574723d1ad8"/>
    <ofbb8b9a280a423a91cf717fb81349cd xmlns="1aab662d-a6b2-42d6-996b-a574723d1ad8">
      <Terms xmlns="http://schemas.microsoft.com/office/infopath/2007/PartnerControls"/>
    </ofbb8b9a280a423a91cf717fb81349cd>
  </documentManagement>
</p:properties>
</file>

<file path=customXml/itemProps1.xml><?xml version="1.0" encoding="utf-8"?>
<ds:datastoreItem xmlns:ds="http://schemas.openxmlformats.org/officeDocument/2006/customXml" ds:itemID="{6F463074-E901-3E40-BB0A-912A02467827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8047CECF-193A-4646-B834-EEF2BA1597D5}"/>
</file>

<file path=customXml/itemProps3.xml><?xml version="1.0" encoding="utf-8"?>
<ds:datastoreItem xmlns:ds="http://schemas.openxmlformats.org/officeDocument/2006/customXml" ds:itemID="{C6B14BDA-2D0D-4ADD-95CF-106CF9DEFB58}"/>
</file>

<file path=customXml/itemProps4.xml><?xml version="1.0" encoding="utf-8"?>
<ds:datastoreItem xmlns:ds="http://schemas.openxmlformats.org/officeDocument/2006/customXml" ds:itemID="{B013434C-6DDF-40AA-88F1-9E89C2F7E7F3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1494</Words>
  <Characters>8517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2022 VCE Further Mathematics 2 external assessment report</vt:lpstr>
    </vt:vector>
  </TitlesOfParts>
  <Manager/>
  <Company/>
  <LinksUpToDate>false</LinksUpToDate>
  <CharactersWithSpaces>999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2 VCE Further Mathematics 1 external assessment report</dc:title>
  <dc:subject/>
  <dc:creator/>
  <cp:keywords/>
  <dc:description/>
  <cp:lastModifiedBy/>
  <cp:revision>1</cp:revision>
  <dcterms:created xsi:type="dcterms:W3CDTF">2023-02-09T05:16:00Z</dcterms:created>
  <dcterms:modified xsi:type="dcterms:W3CDTF">2023-02-09T05:18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840106FE30D4F50BC61A726A7CA6E3800C6AB3851F4F88F40B98871D148B8EC2C</vt:lpwstr>
  </property>
</Properties>
</file>